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02178A" w14:textId="01B1B3C2" w:rsidR="00C0466E" w:rsidRDefault="00C0466E" w:rsidP="00C0466E">
      <w:pPr>
        <w:pStyle w:val="Normal0"/>
        <w:spacing w:before="180" w:after="120"/>
        <w:jc w:val="center"/>
        <w:rPr>
          <w:b/>
          <w:bCs/>
          <w:sz w:val="26"/>
          <w:szCs w:val="26"/>
        </w:rPr>
      </w:pPr>
      <w:r w:rsidRPr="0068180B">
        <w:rPr>
          <w:b/>
          <w:bCs/>
          <w:color w:val="FF0000"/>
          <w:sz w:val="32"/>
          <w:szCs w:val="32"/>
          <w:lang w:val="pt-BR"/>
        </w:rPr>
        <w:t>Đề số</w:t>
      </w:r>
      <w:r>
        <w:rPr>
          <w:b/>
          <w:bCs/>
          <w:color w:val="FF0000"/>
          <w:sz w:val="32"/>
          <w:szCs w:val="32"/>
          <w:lang w:val="pt-BR"/>
        </w:rPr>
        <w:t xml:space="preserve"> 2</w:t>
      </w:r>
      <w:r>
        <w:rPr>
          <w:b/>
          <w:bCs/>
          <w:color w:val="FF0000"/>
          <w:sz w:val="32"/>
          <w:szCs w:val="32"/>
          <w:lang w:val="pt-BR"/>
        </w:rPr>
        <w:t>3</w:t>
      </w:r>
    </w:p>
    <w:p w14:paraId="4E4DEAFD" w14:textId="77777777" w:rsidR="00C0466E" w:rsidRPr="005A0358" w:rsidRDefault="00C0466E" w:rsidP="00C0466E">
      <w:pPr>
        <w:pStyle w:val="Normal0"/>
        <w:spacing w:before="180" w:after="120"/>
        <w:rPr>
          <w:b/>
          <w:bCs/>
          <w:sz w:val="26"/>
          <w:szCs w:val="26"/>
        </w:rPr>
      </w:pPr>
      <w:r w:rsidRPr="005A0358">
        <w:rPr>
          <w:b/>
          <w:bCs/>
          <w:sz w:val="26"/>
          <w:szCs w:val="26"/>
        </w:rPr>
        <w:t>PHẦN I. Câu trắc nghiệm nhiều phương án lựa chọn.</w:t>
      </w:r>
      <w:r w:rsidRPr="005A0358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1E3CCE4B" w14:textId="77777777" w:rsidR="00C0466E" w:rsidRPr="005A0358" w:rsidRDefault="00C0466E" w:rsidP="00C0466E">
      <w:pPr>
        <w:pStyle w:val="Normal1"/>
        <w:rPr>
          <w:sz w:val="26"/>
          <w:szCs w:val="26"/>
          <w:lang w:val="vi-VN"/>
        </w:rPr>
      </w:pPr>
      <w:r w:rsidRPr="005A0358">
        <w:rPr>
          <w:b/>
          <w:sz w:val="26"/>
          <w:szCs w:val="26"/>
        </w:rPr>
        <w:t xml:space="preserve">Câu 1: </w:t>
      </w:r>
      <w:r w:rsidRPr="005A0358">
        <w:rPr>
          <w:bCs/>
          <w:sz w:val="26"/>
          <w:szCs w:val="26"/>
          <w:lang w:val="vi-VN"/>
        </w:rPr>
        <w:t xml:space="preserve">Hai bạn A và B cùng làm chung một công việc thì hoàn thành sau 8 ngày. Nếu làm một mình xong công việc thì B làm lâu hơn A là 12 ngày. Gọi thời gian A, B làm một mình xong công việc lần lượt là </w:t>
      </w:r>
      <w:r w:rsidRPr="005A0358">
        <w:rPr>
          <w:position w:val="-4"/>
          <w:sz w:val="26"/>
          <w:szCs w:val="26"/>
        </w:rPr>
        <w:object w:dxaOrig="225" w:dyaOrig="200" w14:anchorId="67C24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9.5pt" o:ole="">
            <v:imagedata r:id="rId5" o:title=""/>
          </v:shape>
          <o:OLEObject Type="Embed" ProgID="Equation.DSMT4" ShapeID="_x0000_i1025" DrawAspect="Content" ObjectID="_1792233795" r:id="rId6"/>
        </w:object>
      </w:r>
      <w:r w:rsidRPr="005A0358">
        <w:rPr>
          <w:sz w:val="26"/>
          <w:szCs w:val="26"/>
          <w:lang w:val="vi-VN"/>
        </w:rPr>
        <w:t xml:space="preserve"> (ngày) và </w:t>
      </w:r>
      <w:r w:rsidRPr="005A0358">
        <w:rPr>
          <w:position w:val="-10"/>
          <w:sz w:val="26"/>
          <w:szCs w:val="26"/>
        </w:rPr>
        <w:object w:dxaOrig="225" w:dyaOrig="275" w14:anchorId="224B7747">
          <v:shape id="_x0000_i1026" type="#_x0000_t75" style="width:11.5pt;height:13.5pt" o:ole="">
            <v:imagedata r:id="rId7" o:title=""/>
          </v:shape>
          <o:OLEObject Type="Embed" ProgID="Equation.DSMT4" ShapeID="_x0000_i1026" DrawAspect="Content" ObjectID="_1792233796" r:id="rId8"/>
        </w:object>
      </w:r>
      <w:r w:rsidRPr="005A0358">
        <w:rPr>
          <w:sz w:val="26"/>
          <w:szCs w:val="26"/>
          <w:lang w:val="vi-VN"/>
        </w:rPr>
        <w:t xml:space="preserve"> (ngày) </w:t>
      </w:r>
      <w:r w:rsidRPr="005A0358">
        <w:rPr>
          <w:position w:val="-14"/>
          <w:sz w:val="26"/>
          <w:szCs w:val="26"/>
        </w:rPr>
        <w:object w:dxaOrig="1953" w:dyaOrig="426" w14:anchorId="442B920B">
          <v:shape id="_x0000_i1027" type="#_x0000_t75" style="width:98pt;height:21.5pt" o:ole="">
            <v:imagedata r:id="rId9" o:title=""/>
          </v:shape>
          <o:OLEObject Type="Embed" ProgID="Equation.DSMT4" ShapeID="_x0000_i1027" DrawAspect="Content" ObjectID="_1792233797" r:id="rId10"/>
        </w:object>
      </w:r>
      <w:r w:rsidRPr="005A0358">
        <w:rPr>
          <w:sz w:val="26"/>
          <w:szCs w:val="26"/>
          <w:lang w:val="vi-VN"/>
        </w:rPr>
        <w:t>. Biểu thức thể hiện lượng công việc hai bạn cùng hoàn thành được trong một ngày là:</w:t>
      </w:r>
    </w:p>
    <w:p w14:paraId="1DC2D9AE" w14:textId="77777777" w:rsidR="00C0466E" w:rsidRPr="005A0358" w:rsidRDefault="00C0466E" w:rsidP="00C0466E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  <w:lang w:val="vi-VN"/>
        </w:rPr>
        <w:t xml:space="preserve">    </w:t>
      </w:r>
      <w:r w:rsidRPr="005A0358">
        <w:rPr>
          <w:b/>
          <w:sz w:val="26"/>
          <w:szCs w:val="26"/>
        </w:rPr>
        <w:t xml:space="preserve">A. </w:t>
      </w:r>
      <w:r w:rsidRPr="005A0358">
        <w:rPr>
          <w:position w:val="-10"/>
          <w:sz w:val="26"/>
          <w:szCs w:val="26"/>
        </w:rPr>
        <w:object w:dxaOrig="989" w:dyaOrig="313" w14:anchorId="568E9320">
          <v:shape id="_x0000_i1028" type="#_x0000_t75" style="width:49.5pt;height:15.5pt" o:ole="">
            <v:imagedata r:id="rId11" o:title=""/>
          </v:shape>
          <o:OLEObject Type="Embed" ProgID="Equation.DSMT4" ShapeID="_x0000_i1028" DrawAspect="Content" ObjectID="_1792233798" r:id="rId12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30"/>
          <w:sz w:val="26"/>
          <w:szCs w:val="26"/>
        </w:rPr>
        <w:object w:dxaOrig="1089" w:dyaOrig="726" w14:anchorId="36AF1861">
          <v:shape id="_x0000_i1029" type="#_x0000_t75" style="width:54pt;height:36.5pt" o:ole="">
            <v:imagedata r:id="rId13" o:title=""/>
          </v:shape>
          <o:OLEObject Type="Embed" ProgID="Equation.DSMT4" ShapeID="_x0000_i1029" DrawAspect="Content" ObjectID="_1792233799" r:id="rId14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30"/>
          <w:sz w:val="26"/>
          <w:szCs w:val="26"/>
        </w:rPr>
        <w:object w:dxaOrig="1052" w:dyaOrig="726" w14:anchorId="76470E56">
          <v:shape id="_x0000_i1030" type="#_x0000_t75" style="width:52.5pt;height:36.5pt" o:ole="">
            <v:imagedata r:id="rId15" o:title=""/>
          </v:shape>
          <o:OLEObject Type="Embed" ProgID="Equation.DSMT4" ShapeID="_x0000_i1030" DrawAspect="Content" ObjectID="_1792233800" r:id="rId16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26"/>
          <w:sz w:val="26"/>
          <w:szCs w:val="26"/>
        </w:rPr>
        <w:object w:dxaOrig="1014" w:dyaOrig="689" w14:anchorId="1EFDF5ED">
          <v:shape id="_x0000_i1031" type="#_x0000_t75" style="width:50.5pt;height:34.5pt" o:ole="">
            <v:imagedata r:id="rId17" o:title=""/>
          </v:shape>
          <o:OLEObject Type="Embed" ProgID="Equation.DSMT4" ShapeID="_x0000_i1031" DrawAspect="Content" ObjectID="_1792233801" r:id="rId18"/>
        </w:object>
      </w:r>
    </w:p>
    <w:p w14:paraId="5725B829" w14:textId="77777777" w:rsidR="00C0466E" w:rsidRPr="005A0358" w:rsidRDefault="00C0466E" w:rsidP="00C0466E">
      <w:pPr>
        <w:pStyle w:val="Normal3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2: </w:t>
      </w:r>
      <w:r w:rsidRPr="005A0358">
        <w:rPr>
          <w:iCs/>
          <w:kern w:val="2"/>
          <w:sz w:val="26"/>
          <w:szCs w:val="26"/>
        </w:rPr>
        <w:t>T</w:t>
      </w:r>
      <w:r w:rsidRPr="005A0358">
        <w:rPr>
          <w:iCs/>
          <w:kern w:val="2"/>
          <w:sz w:val="26"/>
          <w:szCs w:val="26"/>
          <w:lang w:val="de-DE"/>
        </w:rPr>
        <w:t>rong các hệ phương trình dưới đây, hệ phương trình nào là hệ hai phương trình bậc nhất hai ẩn ?</w:t>
      </w:r>
    </w:p>
    <w:p w14:paraId="5D16CF77" w14:textId="77777777" w:rsidR="00C0466E" w:rsidRPr="005A0358" w:rsidRDefault="00C0466E" w:rsidP="00C0466E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position w:val="-34"/>
          <w:sz w:val="26"/>
          <w:szCs w:val="26"/>
        </w:rPr>
        <w:object w:dxaOrig="1352" w:dyaOrig="826" w14:anchorId="0FD0422B">
          <v:shape id="_x0000_i1032" type="#_x0000_t75" style="width:67.5pt;height:41.5pt" o:ole="">
            <v:imagedata r:id="rId19" o:title=""/>
          </v:shape>
          <o:OLEObject Type="Embed" ProgID="Equation.DSMT4" ShapeID="_x0000_i1032" DrawAspect="Content" ObjectID="_1792233802" r:id="rId20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32"/>
          <w:sz w:val="26"/>
          <w:szCs w:val="26"/>
        </w:rPr>
        <w:object w:dxaOrig="1315" w:dyaOrig="789" w14:anchorId="43872085">
          <v:shape id="_x0000_i1033" type="#_x0000_t75" style="width:66pt;height:39pt" o:ole="">
            <v:imagedata r:id="rId21" o:title=""/>
          </v:shape>
          <o:OLEObject Type="Embed" ProgID="Equation.DSMT4" ShapeID="_x0000_i1033" DrawAspect="Content" ObjectID="_1792233803" r:id="rId22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34"/>
          <w:sz w:val="26"/>
          <w:szCs w:val="26"/>
        </w:rPr>
        <w:object w:dxaOrig="1352" w:dyaOrig="826" w14:anchorId="31F7714C">
          <v:shape id="_x0000_i1034" type="#_x0000_t75" style="width:67.5pt;height:41.5pt" o:ole="">
            <v:imagedata r:id="rId23" o:title=""/>
          </v:shape>
          <o:OLEObject Type="Embed" ProgID="Equation.DSMT4" ShapeID="_x0000_i1034" DrawAspect="Content" ObjectID="_1792233804" r:id="rId24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34"/>
          <w:sz w:val="26"/>
          <w:szCs w:val="26"/>
        </w:rPr>
        <w:object w:dxaOrig="1440" w:dyaOrig="826" w14:anchorId="7CC2486C">
          <v:shape id="_x0000_i1035" type="#_x0000_t75" style="width:1in;height:41.5pt" o:ole="">
            <v:imagedata r:id="rId25" o:title=""/>
          </v:shape>
          <o:OLEObject Type="Embed" ProgID="Equation.DSMT4" ShapeID="_x0000_i1035" DrawAspect="Content" ObjectID="_1792233805" r:id="rId26"/>
        </w:object>
      </w:r>
    </w:p>
    <w:p w14:paraId="4F21E883" w14:textId="77777777" w:rsidR="00C0466E" w:rsidRPr="005A0358" w:rsidRDefault="00C0466E" w:rsidP="00C0466E">
      <w:pPr>
        <w:pStyle w:val="Normal5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3: </w:t>
      </w:r>
      <w:r w:rsidRPr="005A0358">
        <w:rPr>
          <w:sz w:val="26"/>
          <w:szCs w:val="26"/>
        </w:rPr>
        <w:t>Bất phương trình</w:t>
      </w:r>
      <w:r w:rsidRPr="005A0358">
        <w:rPr>
          <w:position w:val="-4"/>
          <w:sz w:val="26"/>
          <w:szCs w:val="26"/>
        </w:rPr>
        <w:object w:dxaOrig="927" w:dyaOrig="275" w14:anchorId="446152F1">
          <v:shape id="_x0000_i1036" type="#_x0000_t75" style="width:46pt;height:13.5pt" o:ole="">
            <v:imagedata r:id="rId27" o:title=""/>
          </v:shape>
          <o:OLEObject Type="Embed" ProgID="Equation.DSMT4" ShapeID="_x0000_i1036" DrawAspect="Content" ObjectID="_1792233806" r:id="rId28"/>
        </w:object>
      </w:r>
      <w:r w:rsidRPr="005A0358">
        <w:rPr>
          <w:sz w:val="26"/>
          <w:szCs w:val="26"/>
        </w:rPr>
        <w:t>có nghiệm là ?</w:t>
      </w:r>
    </w:p>
    <w:p w14:paraId="62E1D316" w14:textId="77777777" w:rsidR="00C0466E" w:rsidRPr="005A0358" w:rsidRDefault="00C0466E" w:rsidP="00C0466E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position w:val="-6"/>
          <w:sz w:val="26"/>
          <w:szCs w:val="26"/>
        </w:rPr>
        <w:object w:dxaOrig="601" w:dyaOrig="288" w14:anchorId="64B7BD31">
          <v:shape id="_x0000_i1037" type="#_x0000_t75" style="width:30pt;height:14.5pt" o:ole="">
            <v:imagedata r:id="rId29" o:title=""/>
          </v:shape>
          <o:OLEObject Type="Embed" ProgID="Equation.DSMT4" ShapeID="_x0000_i1037" DrawAspect="Content" ObjectID="_1792233807" r:id="rId30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6"/>
          <w:sz w:val="26"/>
          <w:szCs w:val="26"/>
        </w:rPr>
        <w:object w:dxaOrig="601" w:dyaOrig="288" w14:anchorId="77E1F23D">
          <v:shape id="_x0000_i1038" type="#_x0000_t75" style="width:30pt;height:14.5pt" o:ole="">
            <v:imagedata r:id="rId31" o:title=""/>
          </v:shape>
          <o:OLEObject Type="Embed" ProgID="Equation.DSMT4" ShapeID="_x0000_i1038" DrawAspect="Content" ObjectID="_1792233808" r:id="rId32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6"/>
          <w:sz w:val="26"/>
          <w:szCs w:val="26"/>
        </w:rPr>
        <w:object w:dxaOrig="601" w:dyaOrig="288" w14:anchorId="32170E83">
          <v:shape id="_x0000_i1039" type="#_x0000_t75" style="width:30pt;height:14.5pt" o:ole="">
            <v:imagedata r:id="rId33" o:title=""/>
          </v:shape>
          <o:OLEObject Type="Embed" ProgID="Equation.DSMT4" ShapeID="_x0000_i1039" DrawAspect="Content" ObjectID="_1792233809" r:id="rId34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6"/>
          <w:sz w:val="26"/>
          <w:szCs w:val="26"/>
        </w:rPr>
        <w:object w:dxaOrig="601" w:dyaOrig="288" w14:anchorId="39949746">
          <v:shape id="_x0000_i1040" type="#_x0000_t75" style="width:30pt;height:14.5pt" o:ole="">
            <v:imagedata r:id="rId35" o:title=""/>
          </v:shape>
          <o:OLEObject Type="Embed" ProgID="Equation.DSMT4" ShapeID="_x0000_i1040" DrawAspect="Content" ObjectID="_1792233810" r:id="rId36"/>
        </w:object>
      </w:r>
    </w:p>
    <w:p w14:paraId="0C6BE99B" w14:textId="77777777" w:rsidR="00C0466E" w:rsidRPr="005A0358" w:rsidRDefault="00C0466E" w:rsidP="00C0466E">
      <w:pPr>
        <w:pStyle w:val="Normal7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4: </w:t>
      </w:r>
      <w:r w:rsidRPr="005A0358">
        <w:rPr>
          <w:sz w:val="26"/>
          <w:szCs w:val="26"/>
        </w:rPr>
        <w:t xml:space="preserve">Hai người thợ cùng làm một công việc trong 9 ngày thì xong. Mỗi ngày, lượng công việc của người thứ hai làm được nhiều gấp 3 lần lượng công việc của người thứ nhất. Gọi thời gian người thứ nhất, người thứ hai làm một mình xong công việc lần lượt là </w:t>
      </w:r>
      <w:r w:rsidRPr="005A0358">
        <w:rPr>
          <w:position w:val="-10"/>
          <w:sz w:val="26"/>
          <w:szCs w:val="26"/>
        </w:rPr>
        <w:object w:dxaOrig="451" w:dyaOrig="275" w14:anchorId="147C308C">
          <v:shape id="_x0000_i1041" type="#_x0000_t75" style="width:22.5pt;height:13.5pt" o:ole="">
            <v:imagedata r:id="rId37" o:title=""/>
          </v:shape>
          <o:OLEObject Type="Embed" ProgID="Equation.DSMT4" ShapeID="_x0000_i1041" DrawAspect="Content" ObjectID="_1792233811" r:id="rId38"/>
        </w:object>
      </w:r>
      <w:r w:rsidRPr="005A0358">
        <w:rPr>
          <w:sz w:val="26"/>
          <w:szCs w:val="26"/>
        </w:rPr>
        <w:t xml:space="preserve"> (ngày) (</w:t>
      </w:r>
      <w:r w:rsidRPr="005A0358">
        <w:rPr>
          <w:position w:val="-10"/>
          <w:sz w:val="26"/>
          <w:szCs w:val="26"/>
        </w:rPr>
        <w:object w:dxaOrig="839" w:dyaOrig="313" w14:anchorId="7B5F35B6">
          <v:shape id="_x0000_i1042" type="#_x0000_t75" style="width:42pt;height:15.5pt" o:ole="">
            <v:imagedata r:id="rId39" o:title=""/>
          </v:shape>
          <o:OLEObject Type="Embed" ProgID="Equation.DSMT4" ShapeID="_x0000_i1042" DrawAspect="Content" ObjectID="_1792233812" r:id="rId40"/>
        </w:object>
      </w:r>
      <w:r w:rsidRPr="005A0358">
        <w:rPr>
          <w:sz w:val="26"/>
          <w:szCs w:val="26"/>
        </w:rPr>
        <w:t>) hệ phương trình biểu diễn x, y là:</w:t>
      </w:r>
    </w:p>
    <w:p w14:paraId="22EDA764" w14:textId="77777777" w:rsidR="00C0466E" w:rsidRPr="005A0358" w:rsidRDefault="00C0466E" w:rsidP="00C0466E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position w:val="-34"/>
          <w:sz w:val="26"/>
          <w:szCs w:val="26"/>
        </w:rPr>
        <w:object w:dxaOrig="1127" w:dyaOrig="814" w14:anchorId="0E9C7291">
          <v:shape id="_x0000_i1043" type="#_x0000_t75" style="width:56.5pt;height:41pt" o:ole="">
            <v:imagedata r:id="rId41" o:title=""/>
          </v:shape>
          <o:OLEObject Type="Embed" ProgID="Equation.DSMT4" ShapeID="_x0000_i1043" DrawAspect="Content" ObjectID="_1792233813" r:id="rId42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34"/>
          <w:sz w:val="26"/>
          <w:szCs w:val="26"/>
        </w:rPr>
        <w:object w:dxaOrig="1089" w:dyaOrig="814" w14:anchorId="22E3EA70">
          <v:shape id="_x0000_i1044" type="#_x0000_t75" style="width:54pt;height:41pt" o:ole="">
            <v:imagedata r:id="rId43" o:title=""/>
          </v:shape>
          <o:OLEObject Type="Embed" ProgID="Equation.DSMT4" ShapeID="_x0000_i1044" DrawAspect="Content" ObjectID="_1792233814" r:id="rId44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70"/>
          <w:sz w:val="26"/>
          <w:szCs w:val="26"/>
        </w:rPr>
        <w:object w:dxaOrig="1152" w:dyaOrig="1528" w14:anchorId="1CA58249">
          <v:shape id="_x0000_i1045" type="#_x0000_t75" style="width:57.5pt;height:76.5pt" o:ole="">
            <v:imagedata r:id="rId45" o:title=""/>
          </v:shape>
          <o:OLEObject Type="Embed" ProgID="Equation.DSMT4" ShapeID="_x0000_i1045" DrawAspect="Content" ObjectID="_1792233815" r:id="rId46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70"/>
          <w:sz w:val="26"/>
          <w:szCs w:val="26"/>
        </w:rPr>
        <w:object w:dxaOrig="1240" w:dyaOrig="1528" w14:anchorId="1483FBD2">
          <v:shape id="_x0000_i1046" type="#_x0000_t75" style="width:62.5pt;height:76.5pt" o:ole="">
            <v:imagedata r:id="rId47" o:title=""/>
          </v:shape>
          <o:OLEObject Type="Embed" ProgID="Equation.DSMT4" ShapeID="_x0000_i1046" DrawAspect="Content" ObjectID="_1792233816" r:id="rId48"/>
        </w:object>
      </w:r>
    </w:p>
    <w:p w14:paraId="123B7721" w14:textId="77777777" w:rsidR="00C0466E" w:rsidRPr="005A0358" w:rsidRDefault="00C0466E" w:rsidP="00C0466E">
      <w:pPr>
        <w:pStyle w:val="Normal9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5: </w:t>
      </w:r>
      <w:r w:rsidRPr="005A0358">
        <w:rPr>
          <w:sz w:val="26"/>
          <w:szCs w:val="26"/>
        </w:rPr>
        <w:t xml:space="preserve">Cho </w:t>
      </w:r>
      <w:r w:rsidRPr="005A0358">
        <w:rPr>
          <w:position w:val="-10"/>
          <w:sz w:val="26"/>
          <w:szCs w:val="26"/>
        </w:rPr>
        <w:object w:dxaOrig="1014" w:dyaOrig="326" w14:anchorId="26605DD7">
          <v:shape id="_x0000_i1047" type="#_x0000_t75" style="width:50.5pt;height:16pt" o:ole="">
            <v:imagedata r:id="rId49" o:title=""/>
          </v:shape>
          <o:OLEObject Type="Embed" ProgID="Equation.DSMT4" ShapeID="_x0000_i1047" DrawAspect="Content" ObjectID="_1792233817" r:id="rId50"/>
        </w:object>
      </w:r>
      <w:r w:rsidRPr="005A0358">
        <w:rPr>
          <w:sz w:val="26"/>
          <w:szCs w:val="26"/>
        </w:rPr>
        <w:t xml:space="preserve"> và </w:t>
      </w:r>
      <w:r w:rsidRPr="005A0358">
        <w:rPr>
          <w:position w:val="-10"/>
          <w:sz w:val="26"/>
          <w:szCs w:val="26"/>
        </w:rPr>
        <w:object w:dxaOrig="739" w:dyaOrig="326" w14:anchorId="59FCBD92">
          <v:shape id="_x0000_i1048" type="#_x0000_t75" style="width:37pt;height:16pt" o:ole="">
            <v:imagedata r:id="rId51" o:title=""/>
          </v:shape>
          <o:OLEObject Type="Embed" ProgID="Equation.DSMT4" ShapeID="_x0000_i1048" DrawAspect="Content" ObjectID="_1792233818" r:id="rId52"/>
        </w:object>
      </w:r>
      <w:r w:rsidRPr="005A0358">
        <w:rPr>
          <w:sz w:val="26"/>
          <w:szCs w:val="26"/>
        </w:rPr>
        <w:t xml:space="preserve">. Giá trị nhỏ nhất của biểu thứ </w:t>
      </w:r>
      <w:r w:rsidRPr="005A0358">
        <w:rPr>
          <w:position w:val="-30"/>
          <w:sz w:val="26"/>
          <w:szCs w:val="26"/>
        </w:rPr>
        <w:object w:dxaOrig="1315" w:dyaOrig="739" w14:anchorId="50017A48">
          <v:shape id="_x0000_i1049" type="#_x0000_t75" style="width:66pt;height:37pt" o:ole="">
            <v:imagedata r:id="rId53" o:title=""/>
          </v:shape>
          <o:OLEObject Type="Embed" ProgID="Equation.DSMT4" ShapeID="_x0000_i1049" DrawAspect="Content" ObjectID="_1792233819" r:id="rId54"/>
        </w:object>
      </w:r>
      <w:r w:rsidRPr="005A0358">
        <w:rPr>
          <w:sz w:val="26"/>
          <w:szCs w:val="26"/>
        </w:rPr>
        <w:t>là</w:t>
      </w:r>
    </w:p>
    <w:p w14:paraId="0E55F1A0" w14:textId="77777777" w:rsidR="00C0466E" w:rsidRPr="005A0358" w:rsidRDefault="00C0466E" w:rsidP="00C0466E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5A0358">
        <w:rPr>
          <w:b/>
          <w:sz w:val="26"/>
          <w:szCs w:val="26"/>
        </w:rPr>
        <w:t xml:space="preserve">    </w:t>
      </w:r>
      <w:r w:rsidRPr="005A0358">
        <w:rPr>
          <w:b/>
          <w:sz w:val="26"/>
          <w:szCs w:val="26"/>
          <w:lang w:val="pt-BR"/>
        </w:rPr>
        <w:t xml:space="preserve">A. </w:t>
      </w:r>
      <w:r w:rsidRPr="005A0358">
        <w:rPr>
          <w:sz w:val="26"/>
          <w:szCs w:val="26"/>
          <w:lang w:val="pt-BR"/>
        </w:rPr>
        <w:t>2</w: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B. </w:t>
      </w:r>
      <w:r w:rsidRPr="005A0358">
        <w:rPr>
          <w:sz w:val="26"/>
          <w:szCs w:val="26"/>
          <w:lang w:val="pt-BR"/>
        </w:rPr>
        <w:t>4</w: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C. </w:t>
      </w:r>
      <w:r w:rsidRPr="005A0358">
        <w:rPr>
          <w:sz w:val="26"/>
          <w:szCs w:val="26"/>
          <w:lang w:val="pt-BR"/>
        </w:rPr>
        <w:t>6</w: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D. </w:t>
      </w:r>
      <w:r w:rsidRPr="005A0358">
        <w:rPr>
          <w:sz w:val="26"/>
          <w:szCs w:val="26"/>
          <w:lang w:val="pt-BR"/>
        </w:rPr>
        <w:t>8</w:t>
      </w:r>
    </w:p>
    <w:p w14:paraId="1223494A" w14:textId="77777777" w:rsidR="00C0466E" w:rsidRPr="005A0358" w:rsidRDefault="00C0466E" w:rsidP="00C0466E">
      <w:pPr>
        <w:pStyle w:val="Normal11"/>
        <w:rPr>
          <w:sz w:val="26"/>
          <w:szCs w:val="26"/>
          <w:lang w:val="pt-BR"/>
        </w:rPr>
      </w:pPr>
      <w:r w:rsidRPr="005A0358">
        <w:rPr>
          <w:b/>
          <w:sz w:val="26"/>
          <w:szCs w:val="26"/>
          <w:lang w:val="pt-BR"/>
        </w:rPr>
        <w:t xml:space="preserve">Câu 6: </w:t>
      </w:r>
      <w:r w:rsidRPr="005A0358">
        <w:rPr>
          <w:sz w:val="26"/>
          <w:szCs w:val="26"/>
          <w:lang w:val="pt-BR"/>
        </w:rPr>
        <w:t xml:space="preserve">Cho </w:t>
      </w:r>
      <w:bookmarkStart w:id="0" w:name="MTBlankEqn"/>
      <w:r w:rsidRPr="005A0358">
        <w:rPr>
          <w:position w:val="-6"/>
          <w:sz w:val="26"/>
          <w:szCs w:val="26"/>
        </w:rPr>
        <w:object w:dxaOrig="764" w:dyaOrig="288" w14:anchorId="63BCF9BD">
          <v:shape id="_x0000_i1050" type="#_x0000_t75" style="width:38pt;height:14.5pt" o:ole="">
            <v:imagedata r:id="rId55" o:title=""/>
          </v:shape>
          <o:OLEObject Type="Embed" ProgID="Equation.DSMT4" ShapeID="_x0000_i1050" DrawAspect="Content" ObjectID="_1792233820" r:id="rId56"/>
        </w:object>
      </w:r>
      <w:bookmarkEnd w:id="0"/>
      <w:r w:rsidRPr="005A0358">
        <w:rPr>
          <w:sz w:val="26"/>
          <w:szCs w:val="26"/>
          <w:lang w:val="pt-BR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38" w:dyaOrig="238" w14:anchorId="63C5C2D7">
          <v:shape id="_x0000_i1051" type="#_x0000_t75" style="width:12pt;height:12pt" o:ole="">
            <v:imagedata r:id="rId57" o:title=""/>
          </v:shape>
          <o:OLEObject Type="Embed" ProgID="Equation.DSMT4" ShapeID="_x0000_i1051" DrawAspect="Content" ObjectID="_1792233821" r:id="rId58"/>
        </w:object>
      </w:r>
      <w:r w:rsidRPr="005A0358">
        <w:rPr>
          <w:sz w:val="26"/>
          <w:szCs w:val="26"/>
          <w:lang w:val="pt-BR"/>
        </w:rPr>
        <w:t xml:space="preserve"> có </w:t>
      </w:r>
      <w:r w:rsidRPr="005A0358">
        <w:rPr>
          <w:position w:val="-10"/>
          <w:sz w:val="26"/>
          <w:szCs w:val="26"/>
        </w:rPr>
        <w:object w:dxaOrig="2442" w:dyaOrig="326" w14:anchorId="34D0A39F">
          <v:shape id="_x0000_i1052" type="#_x0000_t75" style="width:122pt;height:16pt" o:ole="">
            <v:imagedata r:id="rId59" o:title=""/>
          </v:shape>
          <o:OLEObject Type="Embed" ProgID="Equation.DSMT4" ShapeID="_x0000_i1052" DrawAspect="Content" ObjectID="_1792233822" r:id="rId60"/>
        </w:object>
      </w:r>
      <w:r w:rsidRPr="005A0358">
        <w:rPr>
          <w:sz w:val="26"/>
          <w:szCs w:val="26"/>
          <w:lang w:val="pt-BR"/>
        </w:rPr>
        <w:t xml:space="preserve">. Khi đó khẳng định </w:t>
      </w:r>
      <w:r w:rsidRPr="005A0358">
        <w:rPr>
          <w:b/>
          <w:bCs/>
          <w:sz w:val="26"/>
          <w:szCs w:val="26"/>
          <w:lang w:val="pt-BR"/>
        </w:rPr>
        <w:t>sai</w:t>
      </w:r>
      <w:r w:rsidRPr="005A0358">
        <w:rPr>
          <w:sz w:val="26"/>
          <w:szCs w:val="26"/>
          <w:lang w:val="pt-BR"/>
        </w:rPr>
        <w:t xml:space="preserve"> là</w:t>
      </w:r>
    </w:p>
    <w:p w14:paraId="6EBF5E44" w14:textId="77777777" w:rsidR="00C0466E" w:rsidRPr="005A0358" w:rsidRDefault="00C0466E" w:rsidP="00C0466E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  <w:lang w:val="pt-BR"/>
        </w:rPr>
      </w:pPr>
      <w:r w:rsidRPr="005A0358">
        <w:rPr>
          <w:b/>
          <w:sz w:val="26"/>
          <w:szCs w:val="26"/>
          <w:lang w:val="pt-BR"/>
        </w:rPr>
        <w:t xml:space="preserve">    A. </w:t>
      </w:r>
      <w:r w:rsidRPr="005A0358">
        <w:rPr>
          <w:position w:val="-26"/>
          <w:sz w:val="26"/>
          <w:szCs w:val="26"/>
        </w:rPr>
        <w:object w:dxaOrig="977" w:dyaOrig="676" w14:anchorId="4321EBB8">
          <v:shape id="_x0000_i1053" type="#_x0000_t75" style="width:48.5pt;height:34pt" o:ole="">
            <v:imagedata r:id="rId61" o:title=""/>
          </v:shape>
          <o:OLEObject Type="Embed" ProgID="Equation.DSMT4" ShapeID="_x0000_i1053" DrawAspect="Content" ObjectID="_1792233823" r:id="rId62"/>
        </w:objec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B. </w:t>
      </w:r>
      <w:r w:rsidRPr="005A0358">
        <w:rPr>
          <w:position w:val="-26"/>
          <w:sz w:val="26"/>
          <w:szCs w:val="26"/>
        </w:rPr>
        <w:object w:dxaOrig="1002" w:dyaOrig="676" w14:anchorId="075CCD56">
          <v:shape id="_x0000_i1054" type="#_x0000_t75" style="width:50pt;height:34pt" o:ole="">
            <v:imagedata r:id="rId63" o:title=""/>
          </v:shape>
          <o:OLEObject Type="Embed" ProgID="Equation.DSMT4" ShapeID="_x0000_i1054" DrawAspect="Content" ObjectID="_1792233824" r:id="rId64"/>
        </w:objec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C. </w:t>
      </w:r>
      <w:r w:rsidRPr="005A0358">
        <w:rPr>
          <w:position w:val="-26"/>
          <w:sz w:val="26"/>
          <w:szCs w:val="26"/>
        </w:rPr>
        <w:object w:dxaOrig="1052" w:dyaOrig="676" w14:anchorId="0E3E0767">
          <v:shape id="_x0000_i1055" type="#_x0000_t75" style="width:52.5pt;height:34pt" o:ole="">
            <v:imagedata r:id="rId65" o:title=""/>
          </v:shape>
          <o:OLEObject Type="Embed" ProgID="Equation.DSMT4" ShapeID="_x0000_i1055" DrawAspect="Content" ObjectID="_1792233825" r:id="rId66"/>
        </w:object>
      </w:r>
      <w:r w:rsidRPr="005A0358">
        <w:rPr>
          <w:sz w:val="26"/>
          <w:szCs w:val="26"/>
          <w:lang w:val="pt-BR"/>
        </w:rPr>
        <w:tab/>
      </w:r>
      <w:r w:rsidRPr="005A0358">
        <w:rPr>
          <w:b/>
          <w:sz w:val="26"/>
          <w:szCs w:val="26"/>
          <w:lang w:val="pt-BR"/>
        </w:rPr>
        <w:t xml:space="preserve">    D. </w:t>
      </w:r>
      <w:r w:rsidRPr="005A0358">
        <w:rPr>
          <w:position w:val="-26"/>
          <w:sz w:val="26"/>
          <w:szCs w:val="26"/>
        </w:rPr>
        <w:object w:dxaOrig="1014" w:dyaOrig="676" w14:anchorId="7CAEC5DE">
          <v:shape id="_x0000_i1056" type="#_x0000_t75" style="width:50.5pt;height:34pt" o:ole="">
            <v:imagedata r:id="rId67" o:title=""/>
          </v:shape>
          <o:OLEObject Type="Embed" ProgID="Equation.DSMT4" ShapeID="_x0000_i1056" DrawAspect="Content" ObjectID="_1792233826" r:id="rId68"/>
        </w:object>
      </w:r>
    </w:p>
    <w:p w14:paraId="3E90545C" w14:textId="77777777" w:rsidR="00C0466E" w:rsidRPr="005A0358" w:rsidRDefault="00C0466E" w:rsidP="00C0466E">
      <w:pPr>
        <w:pStyle w:val="Normal13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7: </w:t>
      </w:r>
      <w:r w:rsidRPr="005A0358">
        <w:rPr>
          <w:bCs/>
          <w:sz w:val="26"/>
          <w:szCs w:val="26"/>
        </w:rPr>
        <w:t xml:space="preserve">Đa giác nào dưới đây </w:t>
      </w:r>
      <w:r w:rsidRPr="005A0358">
        <w:rPr>
          <w:b/>
          <w:sz w:val="26"/>
          <w:szCs w:val="26"/>
        </w:rPr>
        <w:t>không</w:t>
      </w:r>
      <w:r w:rsidRPr="005A0358">
        <w:rPr>
          <w:bCs/>
          <w:sz w:val="26"/>
          <w:szCs w:val="26"/>
        </w:rPr>
        <w:t xml:space="preserve"> nội tiếp một đường tròn ?</w:t>
      </w:r>
    </w:p>
    <w:p w14:paraId="4201186D" w14:textId="77777777" w:rsidR="00C0466E" w:rsidRPr="005A0358" w:rsidRDefault="00C0466E" w:rsidP="00C0466E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bCs/>
          <w:sz w:val="26"/>
          <w:szCs w:val="26"/>
        </w:rPr>
        <w:t>Đa giác đều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bCs/>
          <w:sz w:val="26"/>
          <w:szCs w:val="26"/>
        </w:rPr>
        <w:t>Hình chữ nhật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bCs/>
          <w:sz w:val="26"/>
          <w:szCs w:val="26"/>
        </w:rPr>
        <w:t>Hình bình hành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bCs/>
          <w:sz w:val="26"/>
          <w:szCs w:val="26"/>
        </w:rPr>
        <w:t>Tam giác</w:t>
      </w:r>
    </w:p>
    <w:p w14:paraId="3F12E09E" w14:textId="77777777" w:rsidR="00C0466E" w:rsidRPr="005A0358" w:rsidRDefault="00C0466E" w:rsidP="00C0466E">
      <w:pPr>
        <w:pStyle w:val="Normal15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8: </w:t>
      </w:r>
      <w:r w:rsidRPr="005A0358">
        <w:rPr>
          <w:sz w:val="26"/>
          <w:szCs w:val="26"/>
        </w:rPr>
        <w:t xml:space="preserve">Cho tam giác </w:t>
      </w:r>
      <w:r w:rsidRPr="005A0358">
        <w:rPr>
          <w:position w:val="-6"/>
          <w:sz w:val="26"/>
          <w:szCs w:val="26"/>
        </w:rPr>
        <w:object w:dxaOrig="601" w:dyaOrig="288" w14:anchorId="57E9D27A">
          <v:shape id="_x0000_i1057" type="#_x0000_t75" style="width:30pt;height:14.5pt" o:ole="">
            <v:imagedata r:id="rId69" o:title=""/>
          </v:shape>
          <o:OLEObject Type="Embed" ProgID="Equation.DSMT4" ShapeID="_x0000_i1057" DrawAspect="Content" ObjectID="_1792233827" r:id="rId70"/>
        </w:object>
      </w:r>
      <w:r w:rsidRPr="005A0358">
        <w:rPr>
          <w:sz w:val="26"/>
          <w:szCs w:val="26"/>
        </w:rPr>
        <w:t xml:space="preserve">có </w:t>
      </w:r>
      <w:r w:rsidRPr="005A0358">
        <w:rPr>
          <w:position w:val="-12"/>
          <w:sz w:val="26"/>
          <w:szCs w:val="26"/>
        </w:rPr>
        <w:object w:dxaOrig="1152" w:dyaOrig="363" w14:anchorId="403C83D6">
          <v:shape id="_x0000_i1058" type="#_x0000_t75" style="width:57.5pt;height:18.5pt" o:ole="">
            <v:imagedata r:id="rId71" o:title=""/>
          </v:shape>
          <o:OLEObject Type="Embed" ProgID="Equation.DSMT4" ShapeID="_x0000_i1058" DrawAspect="Content" ObjectID="_1792233828" r:id="rId72"/>
        </w:object>
      </w:r>
      <w:r w:rsidRPr="005A0358">
        <w:rPr>
          <w:sz w:val="26"/>
          <w:szCs w:val="26"/>
        </w:rPr>
        <w:t xml:space="preserve">,  </w:t>
      </w:r>
      <w:r w:rsidRPr="005A0358">
        <w:rPr>
          <w:position w:val="-12"/>
          <w:sz w:val="26"/>
          <w:szCs w:val="26"/>
        </w:rPr>
        <w:object w:dxaOrig="1152" w:dyaOrig="363" w14:anchorId="6C9A89B2">
          <v:shape id="_x0000_i1059" type="#_x0000_t75" style="width:57.5pt;height:18.5pt" o:ole="">
            <v:imagedata r:id="rId73" o:title=""/>
          </v:shape>
          <o:OLEObject Type="Embed" ProgID="Equation.DSMT4" ShapeID="_x0000_i1059" DrawAspect="Content" ObjectID="_1792233829" r:id="rId74"/>
        </w:object>
      </w:r>
      <w:r w:rsidRPr="005A0358">
        <w:rPr>
          <w:sz w:val="26"/>
          <w:szCs w:val="26"/>
        </w:rPr>
        <w:t xml:space="preserve">, </w:t>
      </w:r>
      <w:r w:rsidRPr="005A0358">
        <w:rPr>
          <w:position w:val="-12"/>
          <w:sz w:val="26"/>
          <w:szCs w:val="26"/>
        </w:rPr>
        <w:object w:dxaOrig="1252" w:dyaOrig="363" w14:anchorId="7FA17383">
          <v:shape id="_x0000_i1060" type="#_x0000_t75" style="width:63pt;height:18.5pt" o:ole="">
            <v:imagedata r:id="rId75" o:title=""/>
          </v:shape>
          <o:OLEObject Type="Embed" ProgID="Equation.DSMT4" ShapeID="_x0000_i1060" DrawAspect="Content" ObjectID="_1792233830" r:id="rId76"/>
        </w:object>
      </w:r>
      <w:r w:rsidRPr="005A0358">
        <w:rPr>
          <w:sz w:val="26"/>
          <w:szCs w:val="26"/>
        </w:rPr>
        <w:t xml:space="preserve"> khi đó khẳng định nào sau đây là sai.</w:t>
      </w:r>
    </w:p>
    <w:p w14:paraId="523FF121" w14:textId="77777777" w:rsidR="00C0466E" w:rsidRPr="005A0358" w:rsidRDefault="00C0466E" w:rsidP="00C0466E">
      <w:pPr>
        <w:pStyle w:val="Normal16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position w:val="-6"/>
          <w:sz w:val="26"/>
          <w:szCs w:val="26"/>
        </w:rPr>
        <w:object w:dxaOrig="438" w:dyaOrig="288" w14:anchorId="6FD9608C">
          <v:shape id="_x0000_i1061" type="#_x0000_t75" style="width:22pt;height:14.5pt" o:ole="">
            <v:imagedata r:id="rId77" o:title=""/>
          </v:shape>
          <o:OLEObject Type="Embed" ProgID="Equation.DSMT4" ShapeID="_x0000_i1061" DrawAspect="Content" ObjectID="_1792233831" r:id="rId78"/>
        </w:object>
      </w:r>
      <w:r w:rsidRPr="005A0358">
        <w:rPr>
          <w:sz w:val="26"/>
          <w:szCs w:val="26"/>
        </w:rPr>
        <w:t xml:space="preserve"> là tiếp tuyến của </w:t>
      </w:r>
      <w:r w:rsidRPr="005A0358">
        <w:rPr>
          <w:position w:val="-14"/>
          <w:sz w:val="26"/>
          <w:szCs w:val="26"/>
        </w:rPr>
        <w:object w:dxaOrig="1027" w:dyaOrig="413" w14:anchorId="0159D3B9">
          <v:shape id="_x0000_i1062" type="#_x0000_t75" style="width:51.5pt;height:20.5pt" o:ole="">
            <v:imagedata r:id="rId79" o:title=""/>
          </v:shape>
          <o:OLEObject Type="Embed" ProgID="Equation.DSMT4" ShapeID="_x0000_i1062" DrawAspect="Content" ObjectID="_1792233832" r:id="rId80"/>
        </w:object>
      </w:r>
      <w:r w:rsidRPr="005A0358">
        <w:rPr>
          <w:sz w:val="26"/>
          <w:szCs w:val="26"/>
        </w:rPr>
        <w:t>.</w:t>
      </w:r>
    </w:p>
    <w:p w14:paraId="7A124FC2" w14:textId="77777777" w:rsidR="00C0466E" w:rsidRPr="005A0358" w:rsidRDefault="00C0466E" w:rsidP="00C0466E">
      <w:pPr>
        <w:pStyle w:val="Normal17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4"/>
          <w:sz w:val="26"/>
          <w:szCs w:val="26"/>
        </w:rPr>
        <w:object w:dxaOrig="413" w:dyaOrig="250" w14:anchorId="6E1C133B">
          <v:shape id="_x0000_i1063" type="#_x0000_t75" style="width:20.5pt;height:12.5pt" o:ole="">
            <v:imagedata r:id="rId81" o:title=""/>
          </v:shape>
          <o:OLEObject Type="Embed" ProgID="Equation.DSMT4" ShapeID="_x0000_i1063" DrawAspect="Content" ObjectID="_1792233833" r:id="rId82"/>
        </w:object>
      </w:r>
      <w:r w:rsidRPr="005A0358">
        <w:rPr>
          <w:sz w:val="26"/>
          <w:szCs w:val="26"/>
        </w:rPr>
        <w:t xml:space="preserve"> là cát tuyến của </w:t>
      </w:r>
      <w:r w:rsidRPr="005A0358">
        <w:rPr>
          <w:position w:val="-14"/>
          <w:sz w:val="26"/>
          <w:szCs w:val="26"/>
        </w:rPr>
        <w:object w:dxaOrig="1027" w:dyaOrig="413" w14:anchorId="461AB306">
          <v:shape id="_x0000_i1064" type="#_x0000_t75" style="width:51.5pt;height:20.5pt" o:ole="">
            <v:imagedata r:id="rId83" o:title=""/>
          </v:shape>
          <o:OLEObject Type="Embed" ProgID="Equation.DSMT4" ShapeID="_x0000_i1064" DrawAspect="Content" ObjectID="_1792233834" r:id="rId84"/>
        </w:object>
      </w:r>
      <w:r w:rsidRPr="005A0358">
        <w:rPr>
          <w:sz w:val="26"/>
          <w:szCs w:val="26"/>
        </w:rPr>
        <w:t>.</w:t>
      </w:r>
    </w:p>
    <w:p w14:paraId="2B8ABE56" w14:textId="77777777" w:rsidR="00C0466E" w:rsidRPr="005A0358" w:rsidRDefault="00C0466E" w:rsidP="00C0466E">
      <w:pPr>
        <w:pStyle w:val="Normal18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6"/>
          <w:sz w:val="26"/>
          <w:szCs w:val="26"/>
        </w:rPr>
        <w:object w:dxaOrig="413" w:dyaOrig="288" w14:anchorId="0952C47A">
          <v:shape id="_x0000_i1065" type="#_x0000_t75" style="width:20.5pt;height:14.5pt" o:ole="">
            <v:imagedata r:id="rId85" o:title=""/>
          </v:shape>
          <o:OLEObject Type="Embed" ProgID="Equation.DSMT4" ShapeID="_x0000_i1065" DrawAspect="Content" ObjectID="_1792233835" r:id="rId86"/>
        </w:object>
      </w:r>
      <w:r w:rsidRPr="005A0358">
        <w:rPr>
          <w:sz w:val="26"/>
          <w:szCs w:val="26"/>
        </w:rPr>
        <w:t xml:space="preserve"> là tiếp tuyến của </w:t>
      </w:r>
      <w:r w:rsidRPr="005A0358">
        <w:rPr>
          <w:position w:val="-14"/>
          <w:sz w:val="26"/>
          <w:szCs w:val="26"/>
        </w:rPr>
        <w:object w:dxaOrig="1064" w:dyaOrig="413" w14:anchorId="474820E3">
          <v:shape id="_x0000_i1066" type="#_x0000_t75" style="width:53pt;height:20.5pt" o:ole="">
            <v:imagedata r:id="rId87" o:title=""/>
          </v:shape>
          <o:OLEObject Type="Embed" ProgID="Equation.DSMT4" ShapeID="_x0000_i1066" DrawAspect="Content" ObjectID="_1792233836" r:id="rId88"/>
        </w:object>
      </w:r>
      <w:r w:rsidRPr="005A0358">
        <w:rPr>
          <w:sz w:val="26"/>
          <w:szCs w:val="26"/>
        </w:rPr>
        <w:t>.</w:t>
      </w:r>
    </w:p>
    <w:p w14:paraId="04B4C2A3" w14:textId="77777777" w:rsidR="00C0466E" w:rsidRPr="005A0358" w:rsidRDefault="00C0466E" w:rsidP="00C0466E">
      <w:pPr>
        <w:pStyle w:val="Normal19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6"/>
          <w:sz w:val="26"/>
          <w:szCs w:val="26"/>
        </w:rPr>
        <w:object w:dxaOrig="413" w:dyaOrig="288" w14:anchorId="35227085">
          <v:shape id="_x0000_i1067" type="#_x0000_t75" style="width:20.5pt;height:14.5pt" o:ole="">
            <v:imagedata r:id="rId89" o:title=""/>
          </v:shape>
          <o:OLEObject Type="Embed" ProgID="Equation.DSMT4" ShapeID="_x0000_i1067" DrawAspect="Content" ObjectID="_1792233837" r:id="rId90"/>
        </w:object>
      </w:r>
      <w:r w:rsidRPr="005A0358">
        <w:rPr>
          <w:sz w:val="26"/>
          <w:szCs w:val="26"/>
        </w:rPr>
        <w:t xml:space="preserve"> và </w:t>
      </w:r>
      <w:r w:rsidRPr="005A0358">
        <w:rPr>
          <w:position w:val="-14"/>
          <w:sz w:val="26"/>
          <w:szCs w:val="26"/>
        </w:rPr>
        <w:object w:dxaOrig="1064" w:dyaOrig="413" w14:anchorId="05435FCF">
          <v:shape id="_x0000_i1068" type="#_x0000_t75" style="width:53pt;height:20.5pt" o:ole="">
            <v:imagedata r:id="rId91" o:title=""/>
          </v:shape>
          <o:OLEObject Type="Embed" ProgID="Equation.DSMT4" ShapeID="_x0000_i1068" DrawAspect="Content" ObjectID="_1792233838" r:id="rId92"/>
        </w:object>
      </w:r>
      <w:r w:rsidRPr="005A0358">
        <w:rPr>
          <w:sz w:val="26"/>
          <w:szCs w:val="26"/>
        </w:rPr>
        <w:t xml:space="preserve"> không có điểm chung.</w:t>
      </w:r>
    </w:p>
    <w:p w14:paraId="259B8F14" w14:textId="77777777" w:rsidR="00C0466E" w:rsidRPr="005A0358" w:rsidRDefault="00C0466E" w:rsidP="00C0466E">
      <w:pPr>
        <w:pStyle w:val="Normal20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9: </w:t>
      </w:r>
      <w:r w:rsidRPr="005A0358">
        <w:rPr>
          <w:sz w:val="26"/>
          <w:szCs w:val="26"/>
        </w:rPr>
        <w:t xml:space="preserve">Tính bán kính đường tròn ngoại tiếp hình chữ nhật </w:t>
      </w:r>
      <w:r w:rsidRPr="005A0358">
        <w:rPr>
          <w:position w:val="-6"/>
          <w:sz w:val="26"/>
          <w:szCs w:val="26"/>
        </w:rPr>
        <w:object w:dxaOrig="739" w:dyaOrig="288" w14:anchorId="04BF323D">
          <v:shape id="_x0000_i1069" type="#_x0000_t75" style="width:37pt;height:14.5pt" o:ole="">
            <v:imagedata r:id="rId93" o:title=""/>
          </v:shape>
          <o:OLEObject Type="Embed" ProgID="Equation.DSMT4" ShapeID="_x0000_i1069" DrawAspect="Content" ObjectID="_1792233839" r:id="rId94"/>
        </w:object>
      </w:r>
      <w:r w:rsidRPr="005A0358">
        <w:rPr>
          <w:sz w:val="26"/>
          <w:szCs w:val="26"/>
        </w:rPr>
        <w:t xml:space="preserve"> (hình sau).</w:t>
      </w:r>
    </w:p>
    <w:p w14:paraId="5BCCBE04" w14:textId="77777777" w:rsidR="00C0466E" w:rsidRPr="005A0358" w:rsidRDefault="00C0466E" w:rsidP="00C0466E">
      <w:pPr>
        <w:pStyle w:val="Normal21"/>
        <w:jc w:val="center"/>
        <w:rPr>
          <w:sz w:val="26"/>
          <w:szCs w:val="26"/>
        </w:rPr>
      </w:pPr>
      <w:r w:rsidRPr="005A0358">
        <w:rPr>
          <w:noProof/>
          <w:sz w:val="26"/>
          <w:szCs w:val="26"/>
        </w:rPr>
        <w:lastRenderedPageBreak/>
        <w:drawing>
          <wp:inline distT="0" distB="0" distL="0" distR="0" wp14:anchorId="32C8E94E" wp14:editId="60AB201D">
            <wp:extent cx="1440612" cy="1463370"/>
            <wp:effectExtent l="0" t="0" r="0" b="3810"/>
            <wp:docPr id="9147852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907109" name="Picture 77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9" b="5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165" cy="1463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A291CB" w14:textId="77777777" w:rsidR="00C0466E" w:rsidRPr="005A0358" w:rsidRDefault="00C0466E" w:rsidP="00C0466E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sz w:val="26"/>
          <w:szCs w:val="26"/>
        </w:rPr>
        <w:t>5cm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sz w:val="26"/>
          <w:szCs w:val="26"/>
        </w:rPr>
        <w:t>2,5cm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sz w:val="26"/>
          <w:szCs w:val="26"/>
        </w:rPr>
        <w:t>4cm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sz w:val="26"/>
          <w:szCs w:val="26"/>
        </w:rPr>
        <w:t>4,5cm</w:t>
      </w:r>
    </w:p>
    <w:p w14:paraId="6FBFF9A0" w14:textId="77777777" w:rsidR="00C0466E" w:rsidRPr="005A0358" w:rsidRDefault="00C0466E" w:rsidP="00C0466E">
      <w:pPr>
        <w:pStyle w:val="Normal23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10: </w:t>
      </w:r>
      <w:r w:rsidRPr="005A0358">
        <w:rPr>
          <w:sz w:val="26"/>
          <w:szCs w:val="26"/>
        </w:rPr>
        <w:t xml:space="preserve">Biết độ dài cung tròn có số đo </w:t>
      </w:r>
      <w:r w:rsidRPr="005A0358">
        <w:rPr>
          <w:position w:val="-6"/>
          <w:sz w:val="26"/>
          <w:szCs w:val="26"/>
        </w:rPr>
        <w:object w:dxaOrig="426" w:dyaOrig="363" w14:anchorId="35F6FDD1">
          <v:shape id="_x0000_i1070" type="#_x0000_t75" style="width:21.5pt;height:18.5pt" o:ole="">
            <v:imagedata r:id="rId96" o:title=""/>
          </v:shape>
          <o:OLEObject Type="Embed" ProgID="Equation.DSMT4" ShapeID="_x0000_i1070" DrawAspect="Content" ObjectID="_1792233840" r:id="rId97"/>
        </w:object>
      </w:r>
      <w:r w:rsidRPr="005A0358">
        <w:rPr>
          <w:sz w:val="26"/>
          <w:szCs w:val="26"/>
        </w:rPr>
        <w:t xml:space="preserve"> là </w:t>
      </w:r>
      <w:r w:rsidRPr="005A0358">
        <w:rPr>
          <w:position w:val="-6"/>
          <w:sz w:val="26"/>
          <w:szCs w:val="26"/>
        </w:rPr>
        <w:object w:dxaOrig="225" w:dyaOrig="225" w14:anchorId="5F74027B">
          <v:shape id="_x0000_i1071" type="#_x0000_t75" style="width:11.5pt;height:11.5pt" o:ole="">
            <v:imagedata r:id="rId98" o:title=""/>
          </v:shape>
          <o:OLEObject Type="Embed" ProgID="Equation.DSMT4" ShapeID="_x0000_i1071" DrawAspect="Content" ObjectID="_1792233841" r:id="rId99"/>
        </w:object>
      </w:r>
      <w:r w:rsidRPr="005A0358">
        <w:rPr>
          <w:sz w:val="26"/>
          <w:szCs w:val="26"/>
        </w:rPr>
        <w:t>. Diện tích hình quạt tròn đó là:</w:t>
      </w:r>
    </w:p>
    <w:p w14:paraId="32D86A02" w14:textId="77777777" w:rsidR="00C0466E" w:rsidRPr="005A0358" w:rsidRDefault="00C0466E" w:rsidP="00C0466E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position w:val="-26"/>
          <w:sz w:val="26"/>
          <w:szCs w:val="26"/>
        </w:rPr>
        <w:object w:dxaOrig="376" w:dyaOrig="676" w14:anchorId="0090146F">
          <v:shape id="_x0000_i1072" type="#_x0000_t75" style="width:19pt;height:34pt" o:ole="">
            <v:imagedata r:id="rId100" o:title=""/>
          </v:shape>
          <o:OLEObject Type="Embed" ProgID="Equation.DSMT4" ShapeID="_x0000_i1072" DrawAspect="Content" ObjectID="_1792233842" r:id="rId101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position w:val="-26"/>
          <w:sz w:val="26"/>
          <w:szCs w:val="26"/>
        </w:rPr>
        <w:object w:dxaOrig="376" w:dyaOrig="676" w14:anchorId="326CA172">
          <v:shape id="_x0000_i1073" type="#_x0000_t75" style="width:19pt;height:34pt" o:ole="">
            <v:imagedata r:id="rId102" o:title=""/>
          </v:shape>
          <o:OLEObject Type="Embed" ProgID="Equation.DSMT4" ShapeID="_x0000_i1073" DrawAspect="Content" ObjectID="_1792233843" r:id="rId103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position w:val="-6"/>
          <w:sz w:val="26"/>
          <w:szCs w:val="26"/>
        </w:rPr>
        <w:object w:dxaOrig="225" w:dyaOrig="225" w14:anchorId="0C7A51F5">
          <v:shape id="_x0000_i1074" type="#_x0000_t75" style="width:11.5pt;height:11.5pt" o:ole="">
            <v:imagedata r:id="rId104" o:title=""/>
          </v:shape>
          <o:OLEObject Type="Embed" ProgID="Equation.DSMT4" ShapeID="_x0000_i1074" DrawAspect="Content" ObjectID="_1792233844" r:id="rId105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position w:val="-26"/>
          <w:sz w:val="26"/>
          <w:szCs w:val="26"/>
        </w:rPr>
        <w:object w:dxaOrig="250" w:dyaOrig="676" w14:anchorId="4BA6E42E">
          <v:shape id="_x0000_i1075" type="#_x0000_t75" style="width:12.5pt;height:34pt" o:ole="">
            <v:imagedata r:id="rId106" o:title=""/>
          </v:shape>
          <o:OLEObject Type="Embed" ProgID="Equation.DSMT4" ShapeID="_x0000_i1075" DrawAspect="Content" ObjectID="_1792233845" r:id="rId107"/>
        </w:object>
      </w:r>
    </w:p>
    <w:p w14:paraId="3367A45F" w14:textId="77777777" w:rsidR="00C0466E" w:rsidRPr="005A0358" w:rsidRDefault="00C0466E" w:rsidP="00C0466E">
      <w:pPr>
        <w:pStyle w:val="Normal25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11: </w:t>
      </w:r>
      <w:r w:rsidRPr="005A0358">
        <w:rPr>
          <w:sz w:val="26"/>
          <w:szCs w:val="26"/>
        </w:rPr>
        <w:t>Trong môn Địa lý, một lớp 9 thực hiện khảo sát về phương tiện đi lại của học sinh. Kết quả khảo sát được trình bày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96"/>
        <w:gridCol w:w="960"/>
        <w:gridCol w:w="1545"/>
        <w:gridCol w:w="1047"/>
        <w:gridCol w:w="801"/>
      </w:tblGrid>
      <w:tr w:rsidR="00C0466E" w:rsidRPr="005A0358" w14:paraId="1CB345C2" w14:textId="77777777" w:rsidTr="00CD2D59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A199B97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Phương tiệ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372C9D8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Xe đạp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5B64314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Xe máy điệ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C38276A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Xe buý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4CDC7C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Đi bộ</w:t>
            </w:r>
          </w:p>
        </w:tc>
      </w:tr>
      <w:tr w:rsidR="00C0466E" w:rsidRPr="005A0358" w14:paraId="3A458CBB" w14:textId="77777777" w:rsidTr="00CD2D59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487EC9C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Tần số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8CDAF1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FB800DA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10598F8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ECA199D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2</w:t>
            </w:r>
          </w:p>
        </w:tc>
      </w:tr>
      <w:tr w:rsidR="00C0466E" w:rsidRPr="005A0358" w14:paraId="729876EA" w14:textId="77777777" w:rsidTr="00CD2D59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934A812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Tần số tương đối f (%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4206E9E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406017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2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B33124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71034E" w14:textId="77777777" w:rsidR="00C0466E" w:rsidRPr="005A0358" w:rsidRDefault="00C0466E" w:rsidP="00CD2D59">
            <w:pPr>
              <w:pStyle w:val="NoSpacing"/>
              <w:jc w:val="center"/>
              <w:rPr>
                <w:sz w:val="26"/>
                <w:szCs w:val="26"/>
              </w:rPr>
            </w:pPr>
            <w:r w:rsidRPr="005A0358">
              <w:rPr>
                <w:sz w:val="26"/>
                <w:szCs w:val="26"/>
              </w:rPr>
              <w:t>5</w:t>
            </w:r>
          </w:p>
        </w:tc>
      </w:tr>
    </w:tbl>
    <w:p w14:paraId="5E16D5F5" w14:textId="77777777" w:rsidR="00C0466E" w:rsidRPr="005A0358" w:rsidRDefault="00C0466E" w:rsidP="00C0466E">
      <w:pPr>
        <w:pStyle w:val="Normal26"/>
        <w:rPr>
          <w:sz w:val="26"/>
          <w:szCs w:val="26"/>
        </w:rPr>
      </w:pPr>
      <w:r w:rsidRPr="005A0358">
        <w:rPr>
          <w:sz w:val="26"/>
          <w:szCs w:val="26"/>
        </w:rPr>
        <w:t>Tần số tương đối của phương tiện xe buýt là bao nhiêu ?</w:t>
      </w:r>
    </w:p>
    <w:p w14:paraId="2D1B0806" w14:textId="77777777" w:rsidR="00C0466E" w:rsidRPr="005A0358" w:rsidRDefault="00C0466E" w:rsidP="00C0466E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sz w:val="26"/>
          <w:szCs w:val="26"/>
        </w:rPr>
        <w:t>8%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sz w:val="26"/>
          <w:szCs w:val="26"/>
        </w:rPr>
        <w:t>20%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sz w:val="26"/>
          <w:szCs w:val="26"/>
        </w:rPr>
        <w:t>25%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sz w:val="26"/>
          <w:szCs w:val="26"/>
        </w:rPr>
        <w:t>50%</w:t>
      </w:r>
    </w:p>
    <w:p w14:paraId="010F96DD" w14:textId="77777777" w:rsidR="00C0466E" w:rsidRPr="005A0358" w:rsidRDefault="00C0466E" w:rsidP="00C0466E">
      <w:pPr>
        <w:pStyle w:val="Normal28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12: </w:t>
      </w:r>
      <w:r w:rsidRPr="005A0358">
        <w:rPr>
          <w:sz w:val="26"/>
          <w:szCs w:val="26"/>
        </w:rPr>
        <w:t>Gieo đồng thời hai con xúc xắc cân đối và đồng chất. Số kết quả thuận lợi của biến cố A: “ Mặt có số chấm giống nhau xuất hiện” là:</w:t>
      </w:r>
    </w:p>
    <w:p w14:paraId="4E1B571A" w14:textId="77777777" w:rsidR="00C0466E" w:rsidRPr="005A0358" w:rsidRDefault="00C0466E" w:rsidP="00C0466E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. </w:t>
      </w:r>
      <w:r w:rsidRPr="005A0358">
        <w:rPr>
          <w:sz w:val="26"/>
          <w:szCs w:val="26"/>
        </w:rPr>
        <w:t>6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. </w:t>
      </w:r>
      <w:r w:rsidRPr="005A0358">
        <w:rPr>
          <w:sz w:val="26"/>
          <w:szCs w:val="26"/>
        </w:rPr>
        <w:t>12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C. </w:t>
      </w:r>
      <w:r w:rsidRPr="005A0358">
        <w:rPr>
          <w:sz w:val="26"/>
          <w:szCs w:val="26"/>
        </w:rPr>
        <w:t>21</w: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. </w:t>
      </w:r>
      <w:r w:rsidRPr="005A0358">
        <w:rPr>
          <w:sz w:val="26"/>
          <w:szCs w:val="26"/>
        </w:rPr>
        <w:t>36</w:t>
      </w:r>
    </w:p>
    <w:p w14:paraId="09E970D8" w14:textId="77777777" w:rsidR="00C0466E" w:rsidRPr="005A0358" w:rsidRDefault="00C0466E" w:rsidP="00C0466E">
      <w:pPr>
        <w:pStyle w:val="Normal30"/>
        <w:spacing w:before="180" w:after="120"/>
        <w:rPr>
          <w:b/>
          <w:sz w:val="26"/>
          <w:szCs w:val="26"/>
        </w:rPr>
      </w:pPr>
      <w:r w:rsidRPr="005A0358">
        <w:rPr>
          <w:b/>
          <w:sz w:val="26"/>
          <w:szCs w:val="26"/>
        </w:rPr>
        <w:t xml:space="preserve">PHẦN II. Câu trắc nghiệm đúng sai. </w:t>
      </w:r>
      <w:r w:rsidRPr="005A0358">
        <w:rPr>
          <w:sz w:val="26"/>
          <w:szCs w:val="26"/>
        </w:rPr>
        <w:t xml:space="preserve">Thí sinh trả lời từ câu 1 đến câu 4. </w:t>
      </w:r>
      <w:r w:rsidRPr="005A0358">
        <w:rPr>
          <w:b/>
          <w:sz w:val="26"/>
          <w:szCs w:val="26"/>
        </w:rPr>
        <w:t>Trong mỗi ý a), b), c), d)</w:t>
      </w:r>
      <w:r w:rsidRPr="005A0358">
        <w:rPr>
          <w:sz w:val="26"/>
          <w:szCs w:val="26"/>
        </w:rPr>
        <w:t xml:space="preserve"> ở mỗi câu, thí sinh chọn đúng hoặc sai.</w:t>
      </w:r>
    </w:p>
    <w:p w14:paraId="5B9AB8BA" w14:textId="77777777" w:rsidR="00C0466E" w:rsidRPr="005A0358" w:rsidRDefault="00C0466E" w:rsidP="00C0466E">
      <w:pPr>
        <w:pStyle w:val="Normal31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1: </w:t>
      </w:r>
      <w:r w:rsidRPr="005A0358">
        <w:rPr>
          <w:sz w:val="26"/>
          <w:szCs w:val="26"/>
        </w:rPr>
        <w:t>Bạn Dương có 50 000 (đồng) và muốn mua một cuốn sách toàn Toán nâng Cao trị giá 222 000 (đồng). Mỗi tuần mẹ cho Dương thêm 10 000 (đồng).</w:t>
      </w:r>
    </w:p>
    <w:p w14:paraId="59ADA27E" w14:textId="77777777" w:rsidR="00C0466E" w:rsidRPr="005A0358" w:rsidRDefault="00C0466E" w:rsidP="00C0466E">
      <w:pPr>
        <w:pStyle w:val="Normal32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) </w:t>
      </w:r>
      <w:r w:rsidRPr="005A0358">
        <w:rPr>
          <w:sz w:val="26"/>
          <w:szCs w:val="26"/>
        </w:rPr>
        <w:t>Vậy sau ít nhất 17 tuần bạn Dương có thể mua được cuốn sách nâng cao đó.</w:t>
      </w:r>
    </w:p>
    <w:p w14:paraId="753F9D54" w14:textId="77777777" w:rsidR="00C0466E" w:rsidRPr="005A0358" w:rsidRDefault="00C0466E" w:rsidP="00C0466E">
      <w:pPr>
        <w:pStyle w:val="Normal33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b) </w:t>
      </w:r>
      <w:r w:rsidRPr="005A0358">
        <w:rPr>
          <w:sz w:val="26"/>
          <w:szCs w:val="26"/>
        </w:rPr>
        <w:t>Vậy sau ít nhất 18 tuần bạn Dương có thể mua được cuốn sách nâng cao đó.</w:t>
      </w:r>
    </w:p>
    <w:p w14:paraId="24838C63" w14:textId="77777777" w:rsidR="00C0466E" w:rsidRPr="005A0358" w:rsidRDefault="00C0466E" w:rsidP="00C0466E">
      <w:pPr>
        <w:pStyle w:val="Normal34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c) </w:t>
      </w:r>
      <w:r w:rsidRPr="005A0358">
        <w:rPr>
          <w:sz w:val="26"/>
          <w:szCs w:val="26"/>
        </w:rPr>
        <w:t>Vậy sau ít nhất 19 tuần bạn Dương có thể mua được cuốn sách nâng cao đó.</w:t>
      </w:r>
    </w:p>
    <w:p w14:paraId="65AD88F4" w14:textId="77777777" w:rsidR="00C0466E" w:rsidRPr="005A0358" w:rsidRDefault="00C0466E" w:rsidP="00C0466E">
      <w:pPr>
        <w:pStyle w:val="Normal35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d) </w:t>
      </w:r>
      <w:r w:rsidRPr="005A0358">
        <w:rPr>
          <w:sz w:val="26"/>
          <w:szCs w:val="26"/>
        </w:rPr>
        <w:t>Vậy sau ít nhất 20 tuần bạn Dương có thể mua được cuốn sách nâng cao đó.</w:t>
      </w:r>
    </w:p>
    <w:p w14:paraId="4D6BF46C" w14:textId="77777777" w:rsidR="00C0466E" w:rsidRPr="005A0358" w:rsidRDefault="00C0466E" w:rsidP="00C0466E">
      <w:pPr>
        <w:pStyle w:val="Normal36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2: </w:t>
      </w:r>
      <w:r w:rsidRPr="005A0358">
        <w:rPr>
          <w:sz w:val="26"/>
          <w:szCs w:val="26"/>
        </w:rPr>
        <w:t xml:space="preserve">Cho phương trình: </w:t>
      </w:r>
      <w:r w:rsidRPr="005A0358">
        <w:rPr>
          <w:position w:val="-14"/>
          <w:sz w:val="26"/>
          <w:szCs w:val="26"/>
        </w:rPr>
        <w:object w:dxaOrig="3544" w:dyaOrig="426" w14:anchorId="5C8C956F">
          <v:shape id="_x0000_i1076" type="#_x0000_t75" style="width:177.5pt;height:21.5pt" o:ole="">
            <v:imagedata r:id="rId108" o:title=""/>
          </v:shape>
          <o:OLEObject Type="Embed" ProgID="Equation.DSMT4" ShapeID="_x0000_i1076" DrawAspect="Content" ObjectID="_1792233846" r:id="rId109"/>
        </w:object>
      </w:r>
      <w:r w:rsidRPr="005A0358">
        <w:rPr>
          <w:sz w:val="26"/>
          <w:szCs w:val="26"/>
        </w:rPr>
        <w:t xml:space="preserve">(1), với </w:t>
      </w:r>
      <w:r w:rsidRPr="005A0358">
        <w:rPr>
          <w:position w:val="-4"/>
          <w:sz w:val="26"/>
          <w:szCs w:val="26"/>
        </w:rPr>
        <w:object w:dxaOrig="225" w:dyaOrig="200" w14:anchorId="184DA7E1">
          <v:shape id="_x0000_i1077" type="#_x0000_t75" style="width:11.5pt;height:9.5pt" o:ole="">
            <v:imagedata r:id="rId110" o:title=""/>
          </v:shape>
          <o:OLEObject Type="Embed" ProgID="Equation.DSMT4" ShapeID="_x0000_i1077" DrawAspect="Content" ObjectID="_1792233847" r:id="rId111"/>
        </w:object>
      </w:r>
      <w:r w:rsidRPr="005A0358">
        <w:rPr>
          <w:sz w:val="26"/>
          <w:szCs w:val="26"/>
        </w:rPr>
        <w:t xml:space="preserve"> là ẩn, </w:t>
      </w:r>
      <w:r w:rsidRPr="005A0358">
        <w:rPr>
          <w:position w:val="-4"/>
          <w:sz w:val="26"/>
          <w:szCs w:val="26"/>
        </w:rPr>
        <w:object w:dxaOrig="288" w:dyaOrig="225" w14:anchorId="762E336F">
          <v:shape id="_x0000_i1078" type="#_x0000_t75" style="width:14.5pt;height:11.5pt" o:ole="">
            <v:imagedata r:id="rId112" o:title=""/>
          </v:shape>
          <o:OLEObject Type="Embed" ProgID="Equation.DSMT4" ShapeID="_x0000_i1078" DrawAspect="Content" ObjectID="_1792233848" r:id="rId113"/>
        </w:object>
      </w:r>
      <w:r w:rsidRPr="005A0358">
        <w:rPr>
          <w:sz w:val="26"/>
          <w:szCs w:val="26"/>
        </w:rPr>
        <w:t xml:space="preserve"> là tham số.</w:t>
      </w:r>
    </w:p>
    <w:p w14:paraId="418CAFC5" w14:textId="77777777" w:rsidR="00C0466E" w:rsidRPr="005A0358" w:rsidRDefault="00C0466E" w:rsidP="00C0466E">
      <w:pPr>
        <w:pStyle w:val="Normal37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) </w:t>
      </w:r>
      <w:r w:rsidRPr="005A0358">
        <w:rPr>
          <w:sz w:val="26"/>
          <w:szCs w:val="26"/>
        </w:rPr>
        <w:t xml:space="preserve">Với </w:t>
      </w:r>
      <w:r w:rsidRPr="005A0358">
        <w:rPr>
          <w:position w:val="-4"/>
          <w:sz w:val="26"/>
          <w:szCs w:val="26"/>
        </w:rPr>
        <w:object w:dxaOrig="801" w:dyaOrig="250" w14:anchorId="65781B37">
          <v:shape id="_x0000_i1079" type="#_x0000_t75" style="width:40.5pt;height:12.5pt" o:ole="">
            <v:imagedata r:id="rId114" o:title=""/>
          </v:shape>
          <o:OLEObject Type="Embed" ProgID="Equation.DSMT4" ShapeID="_x0000_i1079" DrawAspect="Content" ObjectID="_1792233849" r:id="rId115"/>
        </w:object>
      </w:r>
      <w:r w:rsidRPr="005A0358">
        <w:rPr>
          <w:sz w:val="26"/>
          <w:szCs w:val="26"/>
        </w:rPr>
        <w:t xml:space="preserve"> thì phương trình (1) có hai nghiệm</w:t>
      </w:r>
      <w:r w:rsidRPr="005A0358">
        <w:rPr>
          <w:position w:val="-12"/>
          <w:sz w:val="26"/>
          <w:szCs w:val="26"/>
        </w:rPr>
        <w:object w:dxaOrig="676" w:dyaOrig="363" w14:anchorId="4BB8EA6A">
          <v:shape id="_x0000_i1080" type="#_x0000_t75" style="width:34pt;height:18.5pt" o:ole="">
            <v:imagedata r:id="rId116" o:title=""/>
          </v:shape>
          <o:OLEObject Type="Embed" ProgID="Equation.DSMT4" ShapeID="_x0000_i1080" DrawAspect="Content" ObjectID="_1792233850" r:id="rId117"/>
        </w:object>
      </w:r>
      <w:r w:rsidRPr="005A0358">
        <w:rPr>
          <w:sz w:val="26"/>
          <w:szCs w:val="26"/>
        </w:rPr>
        <w:t xml:space="preserve">thoả mãn: </w:t>
      </w:r>
      <w:r w:rsidRPr="005A0358">
        <w:rPr>
          <w:position w:val="-12"/>
          <w:sz w:val="26"/>
          <w:szCs w:val="26"/>
        </w:rPr>
        <w:object w:dxaOrig="2179" w:dyaOrig="363" w14:anchorId="1005D1C2">
          <v:shape id="_x0000_i1081" type="#_x0000_t75" style="width:109pt;height:18.5pt" o:ole="">
            <v:imagedata r:id="rId118" o:title=""/>
          </v:shape>
          <o:OLEObject Type="Embed" ProgID="Equation.DSMT4" ShapeID="_x0000_i1081" DrawAspect="Content" ObjectID="_1792233851" r:id="rId119"/>
        </w:object>
      </w:r>
      <w:r w:rsidRPr="005A0358">
        <w:rPr>
          <w:sz w:val="26"/>
          <w:szCs w:val="26"/>
        </w:rPr>
        <w:t xml:space="preserve">.  </w:t>
      </w:r>
    </w:p>
    <w:p w14:paraId="4D3FFEEB" w14:textId="77777777" w:rsidR="00C0466E" w:rsidRPr="005A0358" w:rsidRDefault="00C0466E" w:rsidP="00C0466E">
      <w:pPr>
        <w:pStyle w:val="Normal38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b) </w:t>
      </w:r>
      <w:r w:rsidRPr="005A0358">
        <w:rPr>
          <w:sz w:val="26"/>
          <w:szCs w:val="26"/>
        </w:rPr>
        <w:t xml:space="preserve">Với  </w:t>
      </w:r>
      <w:r w:rsidRPr="005A0358">
        <w:rPr>
          <w:position w:val="-4"/>
          <w:sz w:val="26"/>
          <w:szCs w:val="26"/>
        </w:rPr>
        <w:object w:dxaOrig="801" w:dyaOrig="250" w14:anchorId="4A4CAC82">
          <v:shape id="_x0000_i1082" type="#_x0000_t75" style="width:40.5pt;height:12.5pt" o:ole="">
            <v:imagedata r:id="rId120" o:title=""/>
          </v:shape>
          <o:OLEObject Type="Embed" ProgID="Equation.DSMT4" ShapeID="_x0000_i1082" DrawAspect="Content" ObjectID="_1792233852" r:id="rId121"/>
        </w:object>
      </w:r>
      <w:r w:rsidRPr="005A0358">
        <w:rPr>
          <w:sz w:val="26"/>
          <w:szCs w:val="26"/>
        </w:rPr>
        <w:t xml:space="preserve"> thì phương trình (1) có hai nghiệm là </w:t>
      </w:r>
      <w:r w:rsidRPr="005A0358">
        <w:rPr>
          <w:position w:val="-12"/>
          <w:sz w:val="26"/>
          <w:szCs w:val="26"/>
        </w:rPr>
        <w:object w:dxaOrig="1640" w:dyaOrig="363" w14:anchorId="7A82D76E">
          <v:shape id="_x0000_i1083" type="#_x0000_t75" style="width:81.5pt;height:18.5pt" o:ole="">
            <v:imagedata r:id="rId122" o:title=""/>
          </v:shape>
          <o:OLEObject Type="Embed" ProgID="Equation.DSMT4" ShapeID="_x0000_i1083" DrawAspect="Content" ObjectID="_1792233853" r:id="rId123"/>
        </w:object>
      </w:r>
      <w:r w:rsidRPr="005A0358">
        <w:rPr>
          <w:sz w:val="26"/>
          <w:szCs w:val="26"/>
        </w:rPr>
        <w:t xml:space="preserve">.  </w:t>
      </w:r>
    </w:p>
    <w:p w14:paraId="2B235BDB" w14:textId="77777777" w:rsidR="00C0466E" w:rsidRPr="005A0358" w:rsidRDefault="00C0466E" w:rsidP="00C0466E">
      <w:pPr>
        <w:pStyle w:val="Normal39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c) </w:t>
      </w:r>
      <w:r w:rsidRPr="005A0358">
        <w:rPr>
          <w:sz w:val="26"/>
          <w:szCs w:val="26"/>
        </w:rPr>
        <w:t xml:space="preserve">Phương trình (1) luôn có hai nghiệm phân biệt </w:t>
      </w:r>
      <w:r w:rsidRPr="005A0358">
        <w:rPr>
          <w:position w:val="-12"/>
          <w:sz w:val="26"/>
          <w:szCs w:val="26"/>
        </w:rPr>
        <w:object w:dxaOrig="676" w:dyaOrig="363" w14:anchorId="088F9FDC">
          <v:shape id="_x0000_i1084" type="#_x0000_t75" style="width:34pt;height:18.5pt" o:ole="">
            <v:imagedata r:id="rId124" o:title=""/>
          </v:shape>
          <o:OLEObject Type="Embed" ProgID="Equation.DSMT4" ShapeID="_x0000_i1084" DrawAspect="Content" ObjectID="_1792233854" r:id="rId125"/>
        </w:object>
      </w:r>
      <w:r w:rsidRPr="005A0358">
        <w:rPr>
          <w:sz w:val="26"/>
          <w:szCs w:val="26"/>
        </w:rPr>
        <w:t xml:space="preserve"> với mọi giá trị của </w:t>
      </w:r>
      <w:r w:rsidRPr="005A0358">
        <w:rPr>
          <w:position w:val="-4"/>
          <w:sz w:val="26"/>
          <w:szCs w:val="26"/>
        </w:rPr>
        <w:object w:dxaOrig="288" w:dyaOrig="225" w14:anchorId="08F46902">
          <v:shape id="_x0000_i1085" type="#_x0000_t75" style="width:14.5pt;height:11.5pt" o:ole="">
            <v:imagedata r:id="rId126" o:title=""/>
          </v:shape>
          <o:OLEObject Type="Embed" ProgID="Equation.DSMT4" ShapeID="_x0000_i1085" DrawAspect="Content" ObjectID="_1792233855" r:id="rId127"/>
        </w:object>
      </w:r>
    </w:p>
    <w:p w14:paraId="0687BC46" w14:textId="77777777" w:rsidR="00C0466E" w:rsidRPr="005A0358" w:rsidRDefault="00C0466E" w:rsidP="00C0466E">
      <w:pPr>
        <w:pStyle w:val="Normal40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d) </w:t>
      </w:r>
      <w:r w:rsidRPr="005A0358">
        <w:rPr>
          <w:sz w:val="26"/>
          <w:szCs w:val="26"/>
        </w:rPr>
        <w:t>Với</w:t>
      </w:r>
      <w:r w:rsidRPr="005A0358">
        <w:rPr>
          <w:position w:val="-12"/>
          <w:sz w:val="26"/>
          <w:szCs w:val="26"/>
        </w:rPr>
        <w:object w:dxaOrig="676" w:dyaOrig="363" w14:anchorId="236D1A0A">
          <v:shape id="_x0000_i1086" type="#_x0000_t75" style="width:34pt;height:18.5pt" o:ole="">
            <v:imagedata r:id="rId128" o:title=""/>
          </v:shape>
          <o:OLEObject Type="Embed" ProgID="Equation.DSMT4" ShapeID="_x0000_i1086" DrawAspect="Content" ObjectID="_1792233856" r:id="rId129"/>
        </w:object>
      </w:r>
      <w:r w:rsidRPr="005A0358">
        <w:rPr>
          <w:sz w:val="26"/>
          <w:szCs w:val="26"/>
        </w:rPr>
        <w:t xml:space="preserve">là nghiệm của phương trình (1), giá trị nhỏ nhất của biểu thức  </w:t>
      </w:r>
      <w:r w:rsidRPr="005A0358">
        <w:rPr>
          <w:position w:val="-12"/>
          <w:sz w:val="26"/>
          <w:szCs w:val="26"/>
        </w:rPr>
        <w:object w:dxaOrig="914" w:dyaOrig="401" w14:anchorId="2B8CC0D5">
          <v:shape id="_x0000_i1087" type="#_x0000_t75" style="width:45.5pt;height:20pt" o:ole="">
            <v:imagedata r:id="rId130" o:title=""/>
          </v:shape>
          <o:OLEObject Type="Embed" ProgID="Equation.DSMT4" ShapeID="_x0000_i1087" DrawAspect="Content" ObjectID="_1792233857" r:id="rId131"/>
        </w:object>
      </w:r>
      <w:r w:rsidRPr="005A0358">
        <w:rPr>
          <w:sz w:val="26"/>
          <w:szCs w:val="26"/>
        </w:rPr>
        <w:t xml:space="preserve">là </w:t>
      </w:r>
      <w:r w:rsidRPr="005A0358">
        <w:rPr>
          <w:position w:val="-6"/>
          <w:sz w:val="26"/>
          <w:szCs w:val="26"/>
        </w:rPr>
        <w:object w:dxaOrig="175" w:dyaOrig="288" w14:anchorId="51CE84FE">
          <v:shape id="_x0000_i1088" type="#_x0000_t75" style="width:9pt;height:14.5pt" o:ole="">
            <v:imagedata r:id="rId132" o:title=""/>
          </v:shape>
          <o:OLEObject Type="Embed" ProgID="Equation.DSMT4" ShapeID="_x0000_i1088" DrawAspect="Content" ObjectID="_1792233858" r:id="rId133"/>
        </w:object>
      </w:r>
      <w:r w:rsidRPr="005A0358">
        <w:rPr>
          <w:sz w:val="26"/>
          <w:szCs w:val="26"/>
        </w:rPr>
        <w:t xml:space="preserve">khi </w:t>
      </w:r>
      <w:r w:rsidRPr="005A0358">
        <w:rPr>
          <w:position w:val="-4"/>
          <w:sz w:val="26"/>
          <w:szCs w:val="26"/>
        </w:rPr>
        <w:object w:dxaOrig="826" w:dyaOrig="250" w14:anchorId="7AD0E766">
          <v:shape id="_x0000_i1089" type="#_x0000_t75" style="width:41.5pt;height:12.5pt" o:ole="">
            <v:imagedata r:id="rId134" o:title=""/>
          </v:shape>
          <o:OLEObject Type="Embed" ProgID="Equation.DSMT4" ShapeID="_x0000_i1089" DrawAspect="Content" ObjectID="_1792233859" r:id="rId135"/>
        </w:object>
      </w:r>
      <w:r w:rsidRPr="005A0358">
        <w:rPr>
          <w:sz w:val="26"/>
          <w:szCs w:val="26"/>
        </w:rPr>
        <w:t>.</w:t>
      </w:r>
      <w:r w:rsidRPr="005A0358">
        <w:rPr>
          <w:sz w:val="26"/>
          <w:szCs w:val="26"/>
        </w:rPr>
        <w:tab/>
      </w:r>
    </w:p>
    <w:p w14:paraId="204E897F" w14:textId="77777777" w:rsidR="00C0466E" w:rsidRPr="005A0358" w:rsidRDefault="00C0466E" w:rsidP="00C0466E">
      <w:pPr>
        <w:pStyle w:val="Normal41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3: </w:t>
      </w:r>
      <w:r w:rsidRPr="005A0358">
        <w:rPr>
          <w:rFonts w:eastAsia="Calibri"/>
          <w:sz w:val="26"/>
          <w:szCs w:val="26"/>
        </w:rPr>
        <w:t>Cho hình vẽ, biết</w:t>
      </w:r>
      <w:r w:rsidRPr="005A0358">
        <w:rPr>
          <w:sz w:val="26"/>
          <w:szCs w:val="26"/>
        </w:rPr>
        <w:t xml:space="preserve"> </w:t>
      </w:r>
      <w:r w:rsidRPr="005A0358">
        <w:rPr>
          <w:rFonts w:eastAsia="Calibri"/>
          <w:sz w:val="26"/>
          <w:szCs w:val="26"/>
        </w:rPr>
        <w:t>∆</w:t>
      </w:r>
      <w:r w:rsidRPr="005A0358">
        <w:rPr>
          <w:position w:val="-6"/>
          <w:sz w:val="26"/>
          <w:szCs w:val="26"/>
        </w:rPr>
        <w:object w:dxaOrig="600" w:dyaOrig="285" w14:anchorId="3B4A402C">
          <v:shape id="_x0000_i1090" type="#_x0000_t75" style="width:30pt;height:14pt" o:ole="">
            <v:imagedata r:id="rId136" o:title=""/>
          </v:shape>
          <o:OLEObject Type="Embed" ProgID="Equation.DSMT4" ShapeID="_x0000_i1090" DrawAspect="Content" ObjectID="_1792233860" r:id="rId137"/>
        </w:object>
      </w:r>
      <w:r w:rsidRPr="005A0358">
        <w:rPr>
          <w:rFonts w:eastAsia="Calibri"/>
          <w:sz w:val="26"/>
          <w:szCs w:val="26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70" w:dyaOrig="270" w14:anchorId="2A8CA53D">
          <v:shape id="_x0000_i1091" type="#_x0000_t75" style="width:13.5pt;height:13.5pt" o:ole="">
            <v:imagedata r:id="rId138" o:title=""/>
          </v:shape>
          <o:OLEObject Type="Embed" ProgID="Equation.DSMT4" ShapeID="_x0000_i1091" DrawAspect="Content" ObjectID="_1792233861" r:id="rId139"/>
        </w:object>
      </w:r>
      <w:r w:rsidRPr="005A0358">
        <w:rPr>
          <w:rFonts w:eastAsia="Calibri"/>
          <w:sz w:val="26"/>
          <w:szCs w:val="26"/>
        </w:rPr>
        <w:t xml:space="preserve">, </w:t>
      </w:r>
      <w:r w:rsidRPr="005A0358">
        <w:rPr>
          <w:sz w:val="26"/>
          <w:szCs w:val="26"/>
        </w:rPr>
        <w:t xml:space="preserve">có </w:t>
      </w:r>
      <w:r w:rsidRPr="005A0358">
        <w:rPr>
          <w:position w:val="-6"/>
          <w:sz w:val="26"/>
          <w:szCs w:val="26"/>
        </w:rPr>
        <w:object w:dxaOrig="1230" w:dyaOrig="375" w14:anchorId="70ABD30C">
          <v:shape id="_x0000_i1092" type="#_x0000_t75" style="width:62pt;height:19pt" o:ole="">
            <v:imagedata r:id="rId140" o:title=""/>
          </v:shape>
          <o:OLEObject Type="Embed" ProgID="Equation.DSMT4" ShapeID="_x0000_i1092" DrawAspect="Content" ObjectID="_1792233862" r:id="rId141"/>
        </w:object>
      </w:r>
      <w:r w:rsidRPr="005A0358">
        <w:rPr>
          <w:rFonts w:eastAsia="Calibri"/>
          <w:sz w:val="26"/>
          <w:szCs w:val="26"/>
        </w:rPr>
        <w:t>,</w:t>
      </w:r>
      <w:r w:rsidRPr="005A0358">
        <w:rPr>
          <w:position w:val="-6"/>
          <w:sz w:val="26"/>
          <w:szCs w:val="26"/>
        </w:rPr>
        <w:object w:dxaOrig="1230" w:dyaOrig="285" w14:anchorId="0ACC74EA">
          <v:shape id="_x0000_i1093" type="#_x0000_t75" style="width:62pt;height:14pt" o:ole="">
            <v:imagedata r:id="rId142" o:title=""/>
          </v:shape>
          <o:OLEObject Type="Embed" ProgID="Equation.DSMT4" ShapeID="_x0000_i1093" DrawAspect="Content" ObjectID="_1792233863" r:id="rId143"/>
        </w:object>
      </w:r>
      <w:r w:rsidRPr="005A0358">
        <w:rPr>
          <w:rFonts w:eastAsia="Calibri"/>
          <w:sz w:val="26"/>
          <w:szCs w:val="26"/>
        </w:rPr>
        <w:t>.</w:t>
      </w:r>
      <w:r w:rsidRPr="005A0358">
        <w:rPr>
          <w:sz w:val="26"/>
          <w:szCs w:val="26"/>
        </w:rPr>
        <w:t xml:space="preserve"> </w:t>
      </w:r>
    </w:p>
    <w:p w14:paraId="7FFD8C39" w14:textId="77777777" w:rsidR="00C0466E" w:rsidRPr="005A0358" w:rsidRDefault="00C0466E" w:rsidP="00C0466E">
      <w:pPr>
        <w:pStyle w:val="Normal42"/>
        <w:jc w:val="center"/>
        <w:rPr>
          <w:sz w:val="26"/>
          <w:szCs w:val="26"/>
        </w:rPr>
      </w:pPr>
      <w:r w:rsidRPr="005A0358">
        <w:rPr>
          <w:noProof/>
          <w:sz w:val="26"/>
          <w:szCs w:val="26"/>
        </w:rPr>
        <w:drawing>
          <wp:inline distT="0" distB="0" distL="0" distR="0" wp14:anchorId="1FFBDD04" wp14:editId="1C5AAC2F">
            <wp:extent cx="2247900" cy="1143000"/>
            <wp:effectExtent l="0" t="0" r="0" b="0"/>
            <wp:docPr id="352687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463972" name="Picture 653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65" b="8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F964A9" w14:textId="77777777" w:rsidR="00C0466E" w:rsidRPr="005A0358" w:rsidRDefault="00C0466E" w:rsidP="00C0466E">
      <w:pPr>
        <w:pStyle w:val="Normal43"/>
        <w:tabs>
          <w:tab w:val="left" w:pos="5000"/>
        </w:tabs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a) </w:t>
      </w:r>
      <w:r w:rsidRPr="005A0358">
        <w:rPr>
          <w:position w:val="-26"/>
          <w:sz w:val="26"/>
          <w:szCs w:val="26"/>
        </w:rPr>
        <w:object w:dxaOrig="1650" w:dyaOrig="675" w14:anchorId="60ADEABB">
          <v:shape id="_x0000_i1094" type="#_x0000_t75" style="width:82pt;height:34pt" o:ole="">
            <v:imagedata r:id="rId145" o:title=""/>
          </v:shape>
          <o:OLEObject Type="Embed" ProgID="Equation.DSMT4" ShapeID="_x0000_i1094" DrawAspect="Content" ObjectID="_1792233864" r:id="rId146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b) </w:t>
      </w:r>
      <w:r w:rsidRPr="005A0358">
        <w:rPr>
          <w:position w:val="-26"/>
          <w:sz w:val="26"/>
          <w:szCs w:val="26"/>
        </w:rPr>
        <w:object w:dxaOrig="1095" w:dyaOrig="720" w14:anchorId="0B12EAD8">
          <v:shape id="_x0000_i1095" type="#_x0000_t75" style="width:55pt;height:36pt" o:ole="">
            <v:imagedata r:id="rId147" o:title=""/>
          </v:shape>
          <o:OLEObject Type="Embed" ProgID="Equation.DSMT4" ShapeID="_x0000_i1095" DrawAspect="Content" ObjectID="_1792233865" r:id="rId148"/>
        </w:object>
      </w:r>
    </w:p>
    <w:p w14:paraId="46978E45" w14:textId="77777777" w:rsidR="00C0466E" w:rsidRPr="005A0358" w:rsidRDefault="00C0466E" w:rsidP="00C0466E">
      <w:pPr>
        <w:pStyle w:val="Normal44"/>
        <w:tabs>
          <w:tab w:val="left" w:pos="5000"/>
        </w:tabs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    c) </w:t>
      </w:r>
      <w:r w:rsidRPr="005A0358">
        <w:rPr>
          <w:position w:val="-26"/>
          <w:sz w:val="26"/>
          <w:szCs w:val="26"/>
        </w:rPr>
        <w:object w:dxaOrig="1230" w:dyaOrig="720" w14:anchorId="6FC80AF3">
          <v:shape id="_x0000_i1096" type="#_x0000_t75" style="width:62pt;height:36pt" o:ole="">
            <v:imagedata r:id="rId149" o:title=""/>
          </v:shape>
          <o:OLEObject Type="Embed" ProgID="Equation.DSMT4" ShapeID="_x0000_i1096" DrawAspect="Content" ObjectID="_1792233866" r:id="rId150"/>
        </w:object>
      </w:r>
      <w:r w:rsidRPr="005A0358">
        <w:rPr>
          <w:sz w:val="26"/>
          <w:szCs w:val="26"/>
        </w:rPr>
        <w:tab/>
      </w:r>
      <w:r w:rsidRPr="005A0358">
        <w:rPr>
          <w:b/>
          <w:sz w:val="26"/>
          <w:szCs w:val="26"/>
        </w:rPr>
        <w:t xml:space="preserve">    d) </w:t>
      </w:r>
      <w:r w:rsidRPr="005A0358">
        <w:rPr>
          <w:sz w:val="26"/>
          <w:szCs w:val="26"/>
        </w:rPr>
        <w:t xml:space="preserve">Độ dài cạnh </w:t>
      </w:r>
      <w:r w:rsidRPr="005A0358">
        <w:rPr>
          <w:position w:val="-4"/>
          <w:sz w:val="26"/>
          <w:szCs w:val="26"/>
        </w:rPr>
        <w:object w:dxaOrig="495" w:dyaOrig="270" w14:anchorId="68590C1A">
          <v:shape id="_x0000_i1097" type="#_x0000_t75" style="width:24.5pt;height:13.5pt" o:ole="">
            <v:imagedata r:id="rId151" o:title=""/>
          </v:shape>
          <o:OLEObject Type="Embed" ProgID="Equation.DSMT4" ShapeID="_x0000_i1097" DrawAspect="Content" ObjectID="_1792233867" r:id="rId152"/>
        </w:object>
      </w:r>
      <w:r w:rsidRPr="005A0358">
        <w:rPr>
          <w:sz w:val="26"/>
          <w:szCs w:val="26"/>
        </w:rPr>
        <w:t xml:space="preserve"> bằng </w:t>
      </w:r>
      <w:r w:rsidRPr="005A0358">
        <w:rPr>
          <w:position w:val="-14"/>
          <w:sz w:val="26"/>
          <w:szCs w:val="26"/>
        </w:rPr>
        <w:object w:dxaOrig="1095" w:dyaOrig="420" w14:anchorId="3B323D27">
          <v:shape id="_x0000_i1098" type="#_x0000_t75" style="width:55pt;height:21pt" o:ole="">
            <v:imagedata r:id="rId153" o:title=""/>
          </v:shape>
          <o:OLEObject Type="Embed" ProgID="Equation.DSMT4" ShapeID="_x0000_i1098" DrawAspect="Content" ObjectID="_1792233868" r:id="rId154"/>
        </w:object>
      </w:r>
    </w:p>
    <w:p w14:paraId="3F39D5F7" w14:textId="77777777" w:rsidR="00C0466E" w:rsidRPr="005A0358" w:rsidRDefault="00C0466E" w:rsidP="00C0466E">
      <w:pPr>
        <w:pStyle w:val="Normal45"/>
        <w:jc w:val="both"/>
        <w:rPr>
          <w:sz w:val="26"/>
          <w:szCs w:val="26"/>
        </w:rPr>
      </w:pPr>
      <w:r w:rsidRPr="005A0358">
        <w:rPr>
          <w:b/>
          <w:sz w:val="26"/>
          <w:szCs w:val="26"/>
        </w:rPr>
        <w:t xml:space="preserve">Câu 4: </w:t>
      </w:r>
      <w:r w:rsidRPr="005A0358">
        <w:rPr>
          <w:sz w:val="26"/>
          <w:szCs w:val="26"/>
        </w:rPr>
        <w:t>Trong một chiếc hộp đựng 6 viên bi đỏ</w:t>
      </w:r>
      <w:r w:rsidRPr="005A0358">
        <w:rPr>
          <w:sz w:val="26"/>
          <w:szCs w:val="26"/>
          <w:lang w:val="vi-VN"/>
        </w:rPr>
        <w:t>, 3 bi xanh</w:t>
      </w:r>
      <w:r w:rsidRPr="005A0358">
        <w:rPr>
          <w:sz w:val="26"/>
          <w:szCs w:val="26"/>
        </w:rPr>
        <w:t>. Lấy ngẫu nhiên 2 viên bi.</w:t>
      </w:r>
    </w:p>
    <w:p w14:paraId="28D249F6" w14:textId="77777777" w:rsidR="00C0466E" w:rsidRPr="005A0358" w:rsidRDefault="00C0466E" w:rsidP="00C0466E">
      <w:pPr>
        <w:pStyle w:val="NoSpacing0"/>
        <w:rPr>
          <w:rFonts w:ascii="Times New Roman" w:hAnsi="Times New Roman" w:cs="Times New Roman"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) </w:t>
      </w:r>
      <w:r w:rsidRPr="005A0358">
        <w:rPr>
          <w:rFonts w:ascii="Times New Roman" w:hAnsi="Times New Roman" w:cs="Times New Roman"/>
          <w:sz w:val="26"/>
          <w:szCs w:val="26"/>
          <w:lang w:val="vi-VN"/>
        </w:rPr>
        <w:t>Có thể lấy được bi xanh.</w:t>
      </w:r>
    </w:p>
    <w:p w14:paraId="266C250E" w14:textId="77777777" w:rsidR="00C0466E" w:rsidRPr="005A0358" w:rsidRDefault="00C0466E" w:rsidP="00C0466E">
      <w:pPr>
        <w:pStyle w:val="NoSpacing1"/>
        <w:rPr>
          <w:rFonts w:cs="Times New Roman"/>
          <w:szCs w:val="26"/>
          <w:lang w:val="pt-BR"/>
        </w:rPr>
      </w:pPr>
      <w:r w:rsidRPr="005A0358">
        <w:rPr>
          <w:rFonts w:cs="Times New Roman"/>
          <w:b/>
          <w:szCs w:val="26"/>
          <w:lang w:val="pt-BR"/>
        </w:rPr>
        <w:lastRenderedPageBreak/>
        <w:t xml:space="preserve">    b) </w:t>
      </w:r>
      <w:r w:rsidRPr="005A0358">
        <w:rPr>
          <w:rFonts w:cs="Times New Roman"/>
          <w:szCs w:val="26"/>
          <w:lang w:val="vi-VN"/>
        </w:rPr>
        <w:t>Có thể lấy được bi đỏ.</w:t>
      </w:r>
    </w:p>
    <w:p w14:paraId="1DD656E4" w14:textId="77777777" w:rsidR="00C0466E" w:rsidRPr="005A0358" w:rsidRDefault="00C0466E" w:rsidP="00C0466E">
      <w:pPr>
        <w:pStyle w:val="NoSpacing2"/>
        <w:rPr>
          <w:rFonts w:cs="Times New Roman"/>
          <w:szCs w:val="26"/>
          <w:lang w:val="pt-BR"/>
        </w:rPr>
      </w:pPr>
      <w:r w:rsidRPr="005A0358">
        <w:rPr>
          <w:rFonts w:cs="Times New Roman"/>
          <w:b/>
          <w:szCs w:val="26"/>
          <w:lang w:val="pt-BR"/>
        </w:rPr>
        <w:t xml:space="preserve">    c) </w:t>
      </w:r>
      <w:r w:rsidRPr="005A0358">
        <w:rPr>
          <w:rFonts w:cs="Times New Roman"/>
          <w:szCs w:val="26"/>
          <w:lang w:val="vi-VN"/>
        </w:rPr>
        <w:t>Có thể lấy được hai bi xanh cùng lúc.</w:t>
      </w:r>
    </w:p>
    <w:p w14:paraId="42D02346" w14:textId="77777777" w:rsidR="00C0466E" w:rsidRPr="005A0358" w:rsidRDefault="00C0466E" w:rsidP="00C0466E">
      <w:pPr>
        <w:pStyle w:val="NoSpacing3"/>
        <w:rPr>
          <w:rFonts w:cs="Times New Roman"/>
          <w:szCs w:val="26"/>
          <w:lang w:val="pt-BR"/>
        </w:rPr>
      </w:pPr>
      <w:r w:rsidRPr="005A0358">
        <w:rPr>
          <w:rFonts w:cs="Times New Roman"/>
          <w:b/>
          <w:szCs w:val="26"/>
          <w:lang w:val="pt-BR"/>
        </w:rPr>
        <w:t xml:space="preserve">    d) </w:t>
      </w:r>
      <w:r w:rsidRPr="005A0358">
        <w:rPr>
          <w:rFonts w:cs="Times New Roman"/>
          <w:szCs w:val="26"/>
          <w:lang w:val="vi-VN"/>
        </w:rPr>
        <w:t>Có thể lấy được hai bi xanh cùng lúc.</w:t>
      </w:r>
    </w:p>
    <w:p w14:paraId="45E601FB" w14:textId="77777777" w:rsidR="00C0466E" w:rsidRPr="005A0358" w:rsidRDefault="00C0466E" w:rsidP="00C0466E">
      <w:pPr>
        <w:pStyle w:val="Normal46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/>
          <w:b/>
          <w:sz w:val="26"/>
          <w:szCs w:val="26"/>
          <w:lang w:val="pt-BR"/>
        </w:rPr>
        <w:t xml:space="preserve">PHẦN III. Câu trắc nghiệm trả lời ngắn. </w:t>
      </w:r>
      <w:r w:rsidRPr="005A0358">
        <w:rPr>
          <w:rFonts w:ascii="Times New Roman" w:hAnsi="Times New Roman"/>
          <w:sz w:val="26"/>
          <w:szCs w:val="26"/>
          <w:lang w:val="pt-BR"/>
        </w:rPr>
        <w:t>Thí sinh trả lời từ câu 1 đến câu 6.</w:t>
      </w:r>
    </w:p>
    <w:p w14:paraId="23E6D3F3" w14:textId="77777777" w:rsidR="00C0466E" w:rsidRPr="005A0358" w:rsidRDefault="00C0466E" w:rsidP="00C0466E">
      <w:pPr>
        <w:pStyle w:val="NormalWeb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  <w:lang w:val="pt-BR"/>
        </w:rPr>
      </w:pPr>
      <w:r w:rsidRPr="005A0358">
        <w:rPr>
          <w:b/>
          <w:sz w:val="26"/>
          <w:szCs w:val="26"/>
          <w:lang w:val="pt-BR"/>
        </w:rPr>
        <w:t xml:space="preserve">Câu 1: </w:t>
      </w:r>
      <w:r w:rsidRPr="005A0358">
        <w:rPr>
          <w:color w:val="000000"/>
          <w:sz w:val="26"/>
          <w:szCs w:val="26"/>
          <w:lang w:val="pt-BR"/>
        </w:rPr>
        <w:t xml:space="preserve">Trong tháng đầu một tổ sản xuất được </w:t>
      </w:r>
      <w:r w:rsidRPr="005A0358">
        <w:rPr>
          <w:color w:val="000000"/>
          <w:position w:val="-6"/>
          <w:sz w:val="26"/>
          <w:szCs w:val="26"/>
        </w:rPr>
        <w:object w:dxaOrig="450" w:dyaOrig="285" w14:anchorId="1160D6BD">
          <v:shape id="_x0000_i1099" type="#_x0000_t75" style="width:22.5pt;height:14pt" o:ole="">
            <v:imagedata r:id="rId155" o:title=""/>
          </v:shape>
          <o:OLEObject Type="Embed" ProgID="Equation.DSMT4" ShapeID="_x0000_i1099" DrawAspect="Content" ObjectID="_1792233869" r:id="rId156"/>
        </w:object>
      </w:r>
      <w:r w:rsidRPr="005A0358">
        <w:rPr>
          <w:color w:val="000000"/>
          <w:sz w:val="26"/>
          <w:szCs w:val="26"/>
          <w:lang w:val="pt-BR"/>
        </w:rPr>
        <w:t xml:space="preserve">sản phẩm. Sang tháng thứ hai, tổ đó giảm </w:t>
      </w:r>
      <w:r w:rsidRPr="005A0358">
        <w:rPr>
          <w:color w:val="000000"/>
          <w:position w:val="-12"/>
          <w:sz w:val="26"/>
          <w:szCs w:val="26"/>
        </w:rPr>
        <w:object w:dxaOrig="525" w:dyaOrig="345" w14:anchorId="4B1AD4C5">
          <v:shape id="_x0000_i1100" type="#_x0000_t75" style="width:26.5pt;height:17pt" o:ole="">
            <v:imagedata r:id="rId157" o:title=""/>
          </v:shape>
          <o:OLEObject Type="Embed" ProgID="Equation.DSMT4" ShapeID="_x0000_i1100" DrawAspect="Content" ObjectID="_1792233870" r:id="rId158"/>
        </w:object>
      </w:r>
      <w:r w:rsidRPr="005A0358">
        <w:rPr>
          <w:color w:val="000000"/>
          <w:sz w:val="26"/>
          <w:szCs w:val="26"/>
          <w:lang w:val="pt-BR"/>
        </w:rPr>
        <w:t xml:space="preserve"> so với tháng đầu. Hỏi sang tháng thứ hai, tổ đó sản xuất được bao nhiêu sản phẩm ?</w:t>
      </w:r>
    </w:p>
    <w:p w14:paraId="695DDBFB" w14:textId="77777777" w:rsidR="00C0466E" w:rsidRPr="005A0358" w:rsidRDefault="00C0466E" w:rsidP="00C0466E">
      <w:pPr>
        <w:pStyle w:val="Normal48"/>
        <w:rPr>
          <w:rFonts w:cs="Times New Roman"/>
          <w:sz w:val="26"/>
          <w:szCs w:val="26"/>
          <w:lang w:val="pt-BR"/>
        </w:rPr>
      </w:pPr>
      <w:r w:rsidRPr="005A0358">
        <w:rPr>
          <w:rFonts w:cs="Times New Roman"/>
          <w:b/>
          <w:sz w:val="26"/>
          <w:szCs w:val="26"/>
          <w:lang w:val="pt-BR"/>
        </w:rPr>
        <w:t xml:space="preserve">Câu 2: </w:t>
      </w:r>
      <w:r w:rsidRPr="005A0358">
        <w:rPr>
          <w:rFonts w:cs="Times New Roman"/>
          <w:sz w:val="26"/>
          <w:szCs w:val="26"/>
          <w:lang w:val="pt-BR"/>
        </w:rPr>
        <w:t xml:space="preserve">Cho phương trình </w:t>
      </w:r>
      <w:r w:rsidRPr="005A0358">
        <w:rPr>
          <w:rFonts w:cs="Times New Roman"/>
          <w:position w:val="-6"/>
          <w:sz w:val="26"/>
          <w:szCs w:val="26"/>
        </w:rPr>
        <w:object w:dxaOrig="1575" w:dyaOrig="345" w14:anchorId="5F6167AD">
          <v:shape id="_x0000_i1101" type="#_x0000_t75" style="width:78.5pt;height:17pt" o:ole="">
            <v:imagedata r:id="rId159" o:title=""/>
          </v:shape>
          <o:OLEObject Type="Embed" ProgID="Equation.DSMT4" ShapeID="_x0000_i1101" DrawAspect="Content" ObjectID="_1792233871" r:id="rId160"/>
        </w:object>
      </w:r>
      <w:r w:rsidRPr="005A0358">
        <w:rPr>
          <w:rFonts w:cs="Times New Roman"/>
          <w:sz w:val="26"/>
          <w:szCs w:val="26"/>
          <w:lang w:val="pt-BR"/>
        </w:rPr>
        <w:t xml:space="preserve"> có hai nghiệm là </w:t>
      </w:r>
      <w:r w:rsidRPr="005A0358">
        <w:rPr>
          <w:rFonts w:cs="Times New Roman"/>
          <w:position w:val="-4"/>
          <w:sz w:val="26"/>
          <w:szCs w:val="26"/>
        </w:rPr>
        <w:object w:dxaOrig="195" w:dyaOrig="255" w14:anchorId="36D33715">
          <v:shape id="_x0000_i1102" type="#_x0000_t75" style="width:9.5pt;height:12.5pt" o:ole="">
            <v:imagedata r:id="rId161" o:title=""/>
          </v:shape>
          <o:OLEObject Type="Embed" ProgID="Equation.DSMT4" ShapeID="_x0000_i1102" DrawAspect="Content" ObjectID="_1792233872" r:id="rId162"/>
        </w:object>
      </w:r>
      <w:r w:rsidRPr="005A0358">
        <w:rPr>
          <w:rFonts w:cs="Times New Roman"/>
          <w:sz w:val="26"/>
          <w:szCs w:val="26"/>
          <w:lang w:val="pt-BR"/>
        </w:rPr>
        <w:t xml:space="preserve"> và </w:t>
      </w:r>
      <w:r w:rsidRPr="005A0358">
        <w:rPr>
          <w:rFonts w:cs="Times New Roman"/>
          <w:position w:val="-4"/>
          <w:sz w:val="26"/>
          <w:szCs w:val="26"/>
        </w:rPr>
        <w:object w:dxaOrig="315" w:dyaOrig="255" w14:anchorId="5FF4F54C">
          <v:shape id="_x0000_i1103" type="#_x0000_t75" style="width:16pt;height:12.5pt" o:ole="">
            <v:imagedata r:id="rId163" o:title=""/>
          </v:shape>
          <o:OLEObject Type="Embed" ProgID="Equation.DSMT4" ShapeID="_x0000_i1103" DrawAspect="Content" ObjectID="_1792233873" r:id="rId164"/>
        </w:object>
      </w:r>
      <w:r w:rsidRPr="005A0358">
        <w:rPr>
          <w:rFonts w:cs="Times New Roman"/>
          <w:sz w:val="26"/>
          <w:szCs w:val="26"/>
          <w:lang w:val="pt-BR"/>
        </w:rPr>
        <w:t xml:space="preserve">. Khi đó </w:t>
      </w:r>
      <w:r w:rsidRPr="005A0358">
        <w:rPr>
          <w:rFonts w:cs="Times New Roman"/>
          <w:position w:val="-6"/>
          <w:sz w:val="26"/>
          <w:szCs w:val="26"/>
        </w:rPr>
        <w:object w:dxaOrig="765" w:dyaOrig="345" w14:anchorId="53734830">
          <v:shape id="_x0000_i1104" type="#_x0000_t75" style="width:38pt;height:17pt" o:ole="">
            <v:imagedata r:id="rId165" o:title=""/>
          </v:shape>
          <o:OLEObject Type="Embed" ProgID="Equation.DSMT4" ShapeID="_x0000_i1104" DrawAspect="Content" ObjectID="_1792233874" r:id="rId166"/>
        </w:object>
      </w:r>
      <w:r w:rsidRPr="005A0358">
        <w:rPr>
          <w:rFonts w:cs="Times New Roman"/>
          <w:sz w:val="26"/>
          <w:szCs w:val="26"/>
          <w:lang w:val="pt-BR"/>
        </w:rPr>
        <w:t xml:space="preserve"> bằng:</w:t>
      </w:r>
    </w:p>
    <w:p w14:paraId="50CD09B2" w14:textId="77777777" w:rsidR="00C0466E" w:rsidRPr="005A0358" w:rsidRDefault="00C0466E" w:rsidP="00C0466E">
      <w:pPr>
        <w:pStyle w:val="Normal49"/>
        <w:jc w:val="both"/>
        <w:rPr>
          <w:sz w:val="26"/>
          <w:szCs w:val="26"/>
          <w:lang w:val="pt-BR"/>
        </w:rPr>
      </w:pPr>
      <w:r w:rsidRPr="005A0358">
        <w:rPr>
          <w:b/>
          <w:sz w:val="26"/>
          <w:szCs w:val="26"/>
          <w:lang w:val="pt-BR"/>
        </w:rPr>
        <w:t xml:space="preserve">Câu 3: </w:t>
      </w:r>
      <w:r w:rsidRPr="005A0358">
        <w:rPr>
          <w:sz w:val="26"/>
          <w:szCs w:val="26"/>
          <w:lang w:val="pt-BR"/>
        </w:rPr>
        <w:t xml:space="preserve">Cho </w:t>
      </w:r>
      <w:r w:rsidRPr="005A0358">
        <w:rPr>
          <w:position w:val="-14"/>
          <w:sz w:val="26"/>
          <w:szCs w:val="26"/>
        </w:rPr>
        <w:object w:dxaOrig="885" w:dyaOrig="390" w14:anchorId="08A542A4">
          <v:shape id="_x0000_i1105" type="#_x0000_t75" style="width:44.5pt;height:20pt" o:ole="">
            <v:imagedata r:id="rId167" o:title=""/>
          </v:shape>
          <o:OLEObject Type="Embed" ProgID="Equation.DSMT4" ShapeID="_x0000_i1105" DrawAspect="Content" ObjectID="_1792233875" r:id="rId168"/>
        </w:object>
      </w:r>
      <w:r w:rsidRPr="005A0358">
        <w:rPr>
          <w:sz w:val="26"/>
          <w:szCs w:val="26"/>
          <w:lang w:val="pt-BR"/>
        </w:rPr>
        <w:t xml:space="preserve"> là nghiệm của hệ phương trình </w:t>
      </w:r>
      <w:r w:rsidRPr="005A0358">
        <w:rPr>
          <w:position w:val="-34"/>
          <w:sz w:val="26"/>
          <w:szCs w:val="26"/>
        </w:rPr>
        <w:object w:dxaOrig="1800" w:dyaOrig="795" w14:anchorId="46FA41F4">
          <v:shape id="_x0000_i1106" type="#_x0000_t75" style="width:90.5pt;height:40pt" o:ole="">
            <v:imagedata r:id="rId169" o:title=""/>
          </v:shape>
          <o:OLEObject Type="Embed" ProgID="Equation.DSMT4" ShapeID="_x0000_i1106" DrawAspect="Content" ObjectID="_1792233876" r:id="rId170"/>
        </w:object>
      </w:r>
      <w:r w:rsidRPr="005A0358">
        <w:rPr>
          <w:sz w:val="26"/>
          <w:szCs w:val="26"/>
          <w:lang w:val="pt-BR"/>
        </w:rPr>
        <w:t xml:space="preserve">. Giá trị nhỏ nhất của </w:t>
      </w:r>
      <w:r w:rsidRPr="005A0358">
        <w:rPr>
          <w:position w:val="-6"/>
          <w:sz w:val="26"/>
          <w:szCs w:val="26"/>
        </w:rPr>
        <w:object w:dxaOrig="210" w:dyaOrig="240" w14:anchorId="09C10636">
          <v:shape id="_x0000_i1107" type="#_x0000_t75" style="width:10pt;height:12.5pt" o:ole="">
            <v:imagedata r:id="rId171" o:title=""/>
          </v:shape>
          <o:OLEObject Type="Embed" ProgID="Equation.DSMT4" ShapeID="_x0000_i1107" DrawAspect="Content" ObjectID="_1792233877" r:id="rId172"/>
        </w:object>
      </w:r>
      <w:r w:rsidRPr="005A0358">
        <w:rPr>
          <w:sz w:val="26"/>
          <w:szCs w:val="26"/>
          <w:lang w:val="pt-BR"/>
        </w:rPr>
        <w:t xml:space="preserve"> là ... (làm tròn đến chữ số thập phân thứ nhất)</w:t>
      </w:r>
    </w:p>
    <w:p w14:paraId="64F9BF83" w14:textId="77777777" w:rsidR="00C0466E" w:rsidRPr="005A0358" w:rsidRDefault="00C0466E" w:rsidP="00C0466E">
      <w:pPr>
        <w:pStyle w:val="Normal50"/>
        <w:jc w:val="both"/>
        <w:rPr>
          <w:sz w:val="26"/>
          <w:szCs w:val="26"/>
          <w:lang w:val="pt-BR"/>
        </w:rPr>
      </w:pPr>
      <w:r w:rsidRPr="005A0358">
        <w:rPr>
          <w:b/>
          <w:sz w:val="26"/>
          <w:szCs w:val="26"/>
          <w:lang w:val="pt-BR"/>
        </w:rPr>
        <w:t xml:space="preserve">Câu 4: </w:t>
      </w:r>
      <w:r w:rsidRPr="005A0358">
        <w:rPr>
          <w:sz w:val="26"/>
          <w:szCs w:val="26"/>
          <w:shd w:val="clear" w:color="auto" w:fill="FFFFFF"/>
          <w:lang w:val="pt-BR"/>
        </w:rPr>
        <w:t xml:space="preserve">Cho </w:t>
      </w:r>
      <w:r w:rsidRPr="005A0358">
        <w:rPr>
          <w:position w:val="-6"/>
          <w:sz w:val="26"/>
          <w:szCs w:val="26"/>
        </w:rPr>
        <w:object w:dxaOrig="765" w:dyaOrig="270" w14:anchorId="4D17ED8E">
          <v:shape id="_x0000_i1108" type="#_x0000_t75" style="width:38pt;height:13.5pt" o:ole="">
            <v:imagedata r:id="rId173" o:title=""/>
          </v:shape>
          <o:OLEObject Type="Embed" ProgID="Equation.DSMT4" ShapeID="_x0000_i1108" DrawAspect="Content" ObjectID="_1792233878" r:id="rId174"/>
        </w:object>
      </w:r>
      <w:r w:rsidRPr="005A0358">
        <w:rPr>
          <w:sz w:val="26"/>
          <w:szCs w:val="26"/>
          <w:shd w:val="clear" w:color="auto" w:fill="FFFFFF"/>
          <w:lang w:val="pt-BR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70" w:dyaOrig="270" w14:anchorId="2A01334F">
          <v:shape id="_x0000_i1109" type="#_x0000_t75" style="width:13.5pt;height:13.5pt" o:ole="">
            <v:imagedata r:id="rId175" o:title=""/>
          </v:shape>
          <o:OLEObject Type="Embed" ProgID="Equation.DSMT4" ShapeID="_x0000_i1109" DrawAspect="Content" ObjectID="_1792233879" r:id="rId176"/>
        </w:object>
      </w:r>
      <w:r w:rsidRPr="005A0358">
        <w:rPr>
          <w:sz w:val="26"/>
          <w:szCs w:val="26"/>
          <w:shd w:val="clear" w:color="auto" w:fill="FFFFFF"/>
          <w:lang w:val="pt-BR"/>
        </w:rPr>
        <w:t xml:space="preserve">có </w:t>
      </w:r>
      <w:r w:rsidRPr="005A0358">
        <w:rPr>
          <w:position w:val="-12"/>
          <w:sz w:val="26"/>
          <w:szCs w:val="26"/>
        </w:rPr>
        <w:object w:dxaOrig="2280" w:dyaOrig="345" w14:anchorId="0B1A258F">
          <v:shape id="_x0000_i1110" type="#_x0000_t75" style="width:114pt;height:17pt" o:ole="">
            <v:imagedata r:id="rId177" o:title=""/>
          </v:shape>
          <o:OLEObject Type="Embed" ProgID="Equation.DSMT4" ShapeID="_x0000_i1110" DrawAspect="Content" ObjectID="_1792233880" r:id="rId178"/>
        </w:object>
      </w:r>
      <w:r w:rsidRPr="005A0358">
        <w:rPr>
          <w:sz w:val="26"/>
          <w:szCs w:val="26"/>
          <w:shd w:val="clear" w:color="auto" w:fill="FFFFFF"/>
          <w:lang w:val="pt-BR"/>
        </w:rPr>
        <w:t>. Tính tỉ số lượng giác</w:t>
      </w:r>
      <w:r w:rsidRPr="005A0358">
        <w:rPr>
          <w:position w:val="-6"/>
          <w:sz w:val="26"/>
          <w:szCs w:val="26"/>
        </w:rPr>
        <w:object w:dxaOrig="600" w:dyaOrig="270" w14:anchorId="051F99D9">
          <v:shape id="_x0000_i1111" type="#_x0000_t75" style="width:30pt;height:13.5pt" o:ole="">
            <v:imagedata r:id="rId179" o:title=""/>
          </v:shape>
          <o:OLEObject Type="Embed" ProgID="Equation.DSMT4" ShapeID="_x0000_i1111" DrawAspect="Content" ObjectID="_1792233881" r:id="rId180"/>
        </w:object>
      </w:r>
      <w:r w:rsidRPr="005A0358">
        <w:rPr>
          <w:sz w:val="26"/>
          <w:szCs w:val="26"/>
          <w:shd w:val="clear" w:color="auto" w:fill="FFFFFF"/>
          <w:lang w:val="pt-BR"/>
        </w:rPr>
        <w:t>. (làm tròn đến chữ số thập phân thứ nhất)</w:t>
      </w:r>
    </w:p>
    <w:p w14:paraId="5C34FA3A" w14:textId="77777777" w:rsidR="00C0466E" w:rsidRPr="005A0358" w:rsidRDefault="00C0466E" w:rsidP="00C0466E">
      <w:pPr>
        <w:pStyle w:val="NoSpacing4"/>
        <w:jc w:val="both"/>
        <w:rPr>
          <w:rFonts w:cs="Times New Roman"/>
          <w:noProof/>
          <w:szCs w:val="26"/>
          <w:lang w:val="pt-BR"/>
        </w:rPr>
      </w:pPr>
      <w:r w:rsidRPr="005A0358">
        <w:rPr>
          <w:rFonts w:cs="Times New Roman"/>
          <w:b/>
          <w:szCs w:val="26"/>
          <w:lang w:val="pt-BR"/>
        </w:rPr>
        <w:t xml:space="preserve">Câu 5: </w:t>
      </w:r>
      <w:r w:rsidRPr="005A0358">
        <w:rPr>
          <w:rFonts w:cs="Times New Roman"/>
          <w:szCs w:val="26"/>
          <w:lang w:val="pt-BR"/>
        </w:rPr>
        <w:t xml:space="preserve">Đây là “Al Rihla”: Quả bóng chính thức của World Cup 2022, có bán kính là </w:t>
      </w:r>
      <w:r w:rsidRPr="005A0358">
        <w:rPr>
          <w:rFonts w:cs="Times New Roman"/>
          <w:position w:val="-6"/>
          <w:szCs w:val="26"/>
        </w:rPr>
        <w:object w:dxaOrig="675" w:dyaOrig="285" w14:anchorId="285DC478">
          <v:shape id="_x0000_i1112" type="#_x0000_t75" style="width:34pt;height:14pt" o:ole="">
            <v:imagedata r:id="rId181" o:title=""/>
          </v:shape>
          <o:OLEObject Type="Embed" ProgID="Equation.DSMT4" ShapeID="_x0000_i1112" DrawAspect="Content" ObjectID="_1792233882" r:id="rId182"/>
        </w:object>
      </w:r>
      <w:r w:rsidRPr="005A0358">
        <w:rPr>
          <w:rFonts w:cs="Times New Roman"/>
          <w:szCs w:val="26"/>
          <w:lang w:val="pt-BR"/>
        </w:rPr>
        <w:t xml:space="preserve">. Quả bóng được ghép nối bởi các miếng da. Mỗi miếng da có diện tích là </w:t>
      </w:r>
      <w:r w:rsidRPr="005A0358">
        <w:rPr>
          <w:rFonts w:cs="Times New Roman"/>
          <w:position w:val="-10"/>
          <w:szCs w:val="26"/>
        </w:rPr>
        <w:object w:dxaOrig="1275" w:dyaOrig="375" w14:anchorId="3046F0A2">
          <v:shape id="_x0000_i1113" type="#_x0000_t75" style="width:63.5pt;height:19pt" o:ole="">
            <v:imagedata r:id="rId183" o:title=""/>
          </v:shape>
          <o:OLEObject Type="Embed" ProgID="Equation.DSMT4" ShapeID="_x0000_i1113" DrawAspect="Content" ObjectID="_1792233883" r:id="rId184"/>
        </w:object>
      </w:r>
      <w:r w:rsidRPr="005A0358">
        <w:rPr>
          <w:rFonts w:cs="Times New Roman"/>
          <w:szCs w:val="26"/>
          <w:lang w:val="pt-BR"/>
        </w:rPr>
        <w:t xml:space="preserve">. Hỏi cần bao nhiêu miếng da để hoàn thiện </w:t>
      </w:r>
      <w:r w:rsidRPr="005A0358">
        <w:rPr>
          <w:rFonts w:cs="Times New Roman"/>
          <w:position w:val="-6"/>
          <w:szCs w:val="26"/>
        </w:rPr>
        <w:object w:dxaOrig="465" w:dyaOrig="285" w14:anchorId="2C8A43CE">
          <v:shape id="_x0000_i1114" type="#_x0000_t75" style="width:23.5pt;height:14pt" o:ole="">
            <v:imagedata r:id="rId185" o:title=""/>
          </v:shape>
          <o:OLEObject Type="Embed" ProgID="Equation.DSMT4" ShapeID="_x0000_i1114" DrawAspect="Content" ObjectID="_1792233884" r:id="rId186"/>
        </w:object>
      </w:r>
      <w:r w:rsidRPr="005A0358">
        <w:rPr>
          <w:rFonts w:cs="Times New Roman"/>
          <w:szCs w:val="26"/>
          <w:lang w:val="pt-BR"/>
        </w:rPr>
        <w:t xml:space="preserve"> quả bóng này? (coi các mép dán không đáng kể) (cho </w:t>
      </w:r>
      <w:r w:rsidRPr="005A0358">
        <w:rPr>
          <w:rFonts w:cs="Times New Roman"/>
          <w:position w:val="-10"/>
          <w:szCs w:val="26"/>
        </w:rPr>
        <w:object w:dxaOrig="915" w:dyaOrig="315" w14:anchorId="4F57FE37">
          <v:shape id="_x0000_i1115" type="#_x0000_t75" style="width:45.5pt;height:16pt" o:ole="">
            <v:imagedata r:id="rId187" o:title=""/>
          </v:shape>
          <o:OLEObject Type="Embed" ProgID="Equation.DSMT4" ShapeID="_x0000_i1115" DrawAspect="Content" ObjectID="_1792233885" r:id="rId188"/>
        </w:object>
      </w:r>
      <w:r w:rsidRPr="005A0358">
        <w:rPr>
          <w:rFonts w:eastAsia="Times New Roman" w:cs="Times New Roman"/>
          <w:noProof/>
          <w:szCs w:val="26"/>
          <w:lang w:val="pt-BR"/>
        </w:rPr>
        <w:t>, kết quả làm tròn đến hàng đơn vị</w:t>
      </w:r>
      <w:r w:rsidRPr="005A0358">
        <w:rPr>
          <w:rFonts w:cs="Times New Roman"/>
          <w:szCs w:val="26"/>
          <w:lang w:val="pt-BR"/>
        </w:rPr>
        <w:t>)</w:t>
      </w:r>
      <w:r w:rsidRPr="005A0358">
        <w:rPr>
          <w:rFonts w:cs="Times New Roman"/>
          <w:noProof/>
          <w:szCs w:val="26"/>
          <w:lang w:val="pt-BR"/>
        </w:rPr>
        <w:t xml:space="preserve"> </w:t>
      </w:r>
    </w:p>
    <w:p w14:paraId="777063A6" w14:textId="77777777" w:rsidR="00C0466E" w:rsidRPr="005A0358" w:rsidRDefault="00C0466E" w:rsidP="00C0466E">
      <w:pPr>
        <w:pStyle w:val="NoSpacing5"/>
        <w:jc w:val="center"/>
        <w:rPr>
          <w:rFonts w:cs="Times New Roman"/>
          <w:szCs w:val="26"/>
        </w:rPr>
      </w:pPr>
      <w:r w:rsidRPr="005A0358">
        <w:rPr>
          <w:rFonts w:cs="Times New Roman"/>
          <w:noProof/>
          <w:szCs w:val="26"/>
        </w:rPr>
        <w:drawing>
          <wp:inline distT="0" distB="0" distL="0" distR="0" wp14:anchorId="5D8C56B9" wp14:editId="6BE7D444">
            <wp:extent cx="1470330" cy="1212574"/>
            <wp:effectExtent l="0" t="0" r="0" b="6985"/>
            <wp:docPr id="1071968359" name="Picture 1071968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954182" name="Picture 14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87" cy="1214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ABDCAE" w14:textId="77777777" w:rsidR="00C0466E" w:rsidRPr="005A0358" w:rsidRDefault="00C0466E" w:rsidP="00C0466E">
      <w:pPr>
        <w:pStyle w:val="NoSpacing6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5A0358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ống kê điểm sau </w:t>
      </w:r>
      <w:r w:rsidRPr="005A0358">
        <w:rPr>
          <w:rFonts w:ascii="Times New Roman" w:eastAsia="Calibri" w:hAnsi="Times New Roman" w:cs="Times New Roman"/>
          <w:kern w:val="0"/>
          <w:position w:val="-6"/>
          <w:sz w:val="26"/>
          <w:szCs w:val="26"/>
        </w:rPr>
        <w:object w:dxaOrig="330" w:dyaOrig="270" w14:anchorId="7DC06FA6">
          <v:shape id="_x0000_i1116" type="#_x0000_t75" style="width:16pt;height:13.5pt" o:ole="">
            <v:imagedata r:id="rId190" o:title=""/>
          </v:shape>
          <o:OLEObject Type="Embed" ProgID="Equation.DSMT4" ShapeID="_x0000_i1116" DrawAspect="Content" ObjectID="_1792233886" r:id="rId191"/>
        </w:object>
      </w:r>
      <w:r w:rsidRPr="005A0358">
        <w:rPr>
          <w:rFonts w:ascii="Times New Roman" w:eastAsia="Calibri" w:hAnsi="Times New Roman" w:cs="Times New Roman"/>
          <w:kern w:val="0"/>
          <w:sz w:val="26"/>
          <w:szCs w:val="26"/>
        </w:rPr>
        <w:t xml:space="preserve"> lần bắn bia của một xạ thủ như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476"/>
        <w:gridCol w:w="346"/>
        <w:gridCol w:w="476"/>
        <w:gridCol w:w="346"/>
        <w:gridCol w:w="346"/>
        <w:gridCol w:w="476"/>
        <w:gridCol w:w="346"/>
        <w:gridCol w:w="346"/>
        <w:gridCol w:w="346"/>
        <w:gridCol w:w="476"/>
        <w:gridCol w:w="476"/>
        <w:gridCol w:w="346"/>
        <w:gridCol w:w="476"/>
        <w:gridCol w:w="476"/>
        <w:gridCol w:w="346"/>
        <w:gridCol w:w="346"/>
        <w:gridCol w:w="476"/>
        <w:gridCol w:w="346"/>
        <w:gridCol w:w="346"/>
        <w:gridCol w:w="346"/>
        <w:gridCol w:w="476"/>
        <w:gridCol w:w="346"/>
        <w:gridCol w:w="346"/>
      </w:tblGrid>
      <w:tr w:rsidR="00C0466E" w:rsidRPr="005A0358" w14:paraId="1C26BDD3" w14:textId="77777777" w:rsidTr="00CD2D59">
        <w:trPr>
          <w:jc w:val="center"/>
        </w:trPr>
        <w:tc>
          <w:tcPr>
            <w:tcW w:w="0" w:type="auto"/>
            <w:vAlign w:val="center"/>
          </w:tcPr>
          <w:p w14:paraId="353DBEFA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1CD4466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169D9F22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37EE9A4B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57A1F8E6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7BD67E98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6EC394C3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602EED4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0352BBE8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17FF5C58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3A866421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50BC0D65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595AB980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088B4D3A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631E68DC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20A9A201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6B8D14A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1B41BDF4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4210AB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2A4D67D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48C5423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528B0D4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3B8944F2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C0466E" w:rsidRPr="005A0358" w14:paraId="1014FD02" w14:textId="77777777" w:rsidTr="00CD2D59">
        <w:trPr>
          <w:jc w:val="center"/>
        </w:trPr>
        <w:tc>
          <w:tcPr>
            <w:tcW w:w="0" w:type="auto"/>
            <w:vAlign w:val="center"/>
          </w:tcPr>
          <w:p w14:paraId="154D0D30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47FFB37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3795C66F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07EA6C1D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7425B91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57BFAB02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F1043B1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5E01C094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0445E189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07E9EA3D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33CBD2B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2D609FC9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6EDEB6E9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711C0120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5A642BD3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FF2199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15CC8AD4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2F699B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2974E6BE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04C4BCE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0A8F8E09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4048B7E0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0C2E697" w14:textId="77777777" w:rsidR="00C0466E" w:rsidRPr="005A0358" w:rsidRDefault="00C0466E" w:rsidP="00CD2D59">
            <w:pPr>
              <w:pStyle w:val="NoSpacing7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</w:tbl>
    <w:p w14:paraId="103AFA84" w14:textId="77777777" w:rsidR="00C0466E" w:rsidRPr="005A0358" w:rsidRDefault="00C0466E" w:rsidP="00C0466E">
      <w:pPr>
        <w:pStyle w:val="NoSpacing8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sz w:val="26"/>
          <w:szCs w:val="26"/>
        </w:rPr>
        <w:t>Xạ thủ đó bắn được số điểm nào là nhiều nhất ?</w:t>
      </w:r>
    </w:p>
    <w:p w14:paraId="41A943B0" w14:textId="77777777" w:rsidR="00C0466E" w:rsidRPr="005A0358" w:rsidRDefault="00C0466E" w:rsidP="00C0466E">
      <w:pPr>
        <w:pStyle w:val="Normal51"/>
        <w:spacing w:before="120" w:after="120"/>
        <w:jc w:val="center"/>
        <w:rPr>
          <w:b/>
          <w:bCs/>
          <w:sz w:val="26"/>
          <w:szCs w:val="26"/>
        </w:rPr>
      </w:pPr>
      <w:r w:rsidRPr="005A0358">
        <w:rPr>
          <w:b/>
          <w:bCs/>
          <w:sz w:val="26"/>
          <w:szCs w:val="26"/>
        </w:rPr>
        <w:t>-------------- HẾT ---------------</w:t>
      </w:r>
    </w:p>
    <w:p w14:paraId="15969773" w14:textId="77777777" w:rsidR="00C0466E" w:rsidRDefault="00C0466E" w:rsidP="00C0466E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b/>
          <w:bCs/>
          <w:color w:val="FF0000"/>
          <w:szCs w:val="28"/>
        </w:rPr>
      </w:pPr>
      <w:r w:rsidRPr="005A0358">
        <w:rPr>
          <w:i/>
          <w:iCs/>
          <w:sz w:val="26"/>
          <w:szCs w:val="26"/>
        </w:rPr>
        <w:tab/>
      </w:r>
    </w:p>
    <w:tbl>
      <w:tblPr>
        <w:tblW w:w="9262" w:type="dxa"/>
        <w:tblLook w:val="04A0" w:firstRow="1" w:lastRow="0" w:firstColumn="1" w:lastColumn="0" w:noHBand="0" w:noVBand="1"/>
      </w:tblPr>
      <w:tblGrid>
        <w:gridCol w:w="780"/>
        <w:gridCol w:w="694"/>
        <w:gridCol w:w="654"/>
        <w:gridCol w:w="780"/>
        <w:gridCol w:w="700"/>
        <w:gridCol w:w="774"/>
        <w:gridCol w:w="774"/>
        <w:gridCol w:w="774"/>
        <w:gridCol w:w="774"/>
        <w:gridCol w:w="682"/>
        <w:gridCol w:w="651"/>
        <w:gridCol w:w="624"/>
        <w:gridCol w:w="601"/>
      </w:tblGrid>
      <w:tr w:rsidR="00C0466E" w:rsidRPr="005A0358" w14:paraId="2FE2F464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3CC874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br w:type="page"/>
            </w: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Phần 1: </w:t>
            </w: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hỏi nhiều lựa chọn</w:t>
            </w:r>
          </w:p>
        </w:tc>
      </w:tr>
      <w:tr w:rsidR="00C0466E" w:rsidRPr="005A0358" w14:paraId="46CB7201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0C66989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25 điểm)</w:t>
            </w:r>
          </w:p>
        </w:tc>
      </w:tr>
      <w:tr w:rsidR="00C0466E" w:rsidRPr="005A0358" w14:paraId="22BA456C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E163EA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C2A96D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EA94E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5E9D9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D0442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D38313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587A39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559C2C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55180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88A34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ECE4F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18891C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50C59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  <w:tr w:rsidR="00C0466E" w:rsidRPr="005A0358" w14:paraId="478156DF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05FFD9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3509D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C7471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FDEF01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C6CA11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42AA57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8DC656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FEBF5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FE336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060FD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A91C1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D69379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E4544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</w:tr>
      <w:tr w:rsidR="00C0466E" w:rsidRPr="005A0358" w14:paraId="62C55A57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7EE7C4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321C24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125D5A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82880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1A8D034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448311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08EE1F1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47EBE0E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D4E0151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4955F4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1754BDC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BEC16A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B2EF04B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344EE90C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827A76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2</w:t>
            </w: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Câu hỏi lựa chọn Đúng/Sai</w:t>
            </w:r>
          </w:p>
        </w:tc>
      </w:tr>
      <w:tr w:rsidR="00C0466E" w:rsidRPr="005A0358" w14:paraId="4835677E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24F5324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Điểm tối đa của 01 câu hỏi là 1 điểm.</w:t>
            </w:r>
          </w:p>
        </w:tc>
      </w:tr>
      <w:tr w:rsidR="00C0466E" w:rsidRPr="005A0358" w14:paraId="211BC117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3D01754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C0466E" w:rsidRPr="005A0358" w14:paraId="55FFBB4D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0CB6573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C0466E" w:rsidRPr="005A0358" w14:paraId="6BA3AF70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EC16099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3 ý trong 1 câu hỏi được 0,5 điểm</w:t>
            </w:r>
          </w:p>
        </w:tc>
      </w:tr>
      <w:tr w:rsidR="00C0466E" w:rsidRPr="005A0358" w14:paraId="48EFFF0C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18E3E13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4 ý trong 1 câu hỏi được 1 điểm</w:t>
            </w:r>
          </w:p>
        </w:tc>
      </w:tr>
      <w:tr w:rsidR="00C0466E" w:rsidRPr="005A0358" w14:paraId="7F4B4343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184647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4CEBB5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FB5765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5492F7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196B5F7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CFB354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1F54E3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086B39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062C9E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6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EA8B1A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E76AB8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F5DB8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F2A25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28DE6A99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60691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AD361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0188F8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F05FC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97D67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0ABC3D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E44E6D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EA14C0B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CEF0E6C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094090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FED3EA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149EB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1A6D42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7E8220B1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AC3F87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0E16F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945542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976FB0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AA47AF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0D5EB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2F88E2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71E33B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27145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44398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5ED2E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CE5F08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2091B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400907F2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2D2DFF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4A67AE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784218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8C824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6F161D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B0507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0B0434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ACE9B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9040B2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0EC44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8BD86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FA3C7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ED7E09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43162567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829F3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23B635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12014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C885C4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8C0A32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3F8E7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4A5F9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6434D87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01EF4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469D89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1689E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B63E4A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8053A8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00DD551D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A5C44C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687652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8FF20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456A0F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02A807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F4E1A4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814D42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7DC067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4B310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A55620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E5EF60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1D2956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C7C4FF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79361642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616F15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3:</w:t>
            </w: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âu hỏi trả lời ngắn</w:t>
            </w:r>
          </w:p>
        </w:tc>
      </w:tr>
      <w:tr w:rsidR="00C0466E" w:rsidRPr="005A0358" w14:paraId="5C452CA2" w14:textId="77777777" w:rsidTr="00CD2D59">
        <w:trPr>
          <w:trHeight w:val="330"/>
        </w:trPr>
        <w:tc>
          <w:tcPr>
            <w:tcW w:w="9262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00E45A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5 điểm)</w:t>
            </w:r>
          </w:p>
        </w:tc>
      </w:tr>
      <w:tr w:rsidR="00C0466E" w:rsidRPr="005A0358" w14:paraId="7CE3E547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CE17D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74AC61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05DDF5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20B5E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EE4338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95841A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F99B3C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C512B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6B6F49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9932F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43FEE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97867D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0F52B0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C0466E" w:rsidRPr="005A0358" w14:paraId="53DCE85F" w14:textId="77777777" w:rsidTr="00CD2D59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DFCF9A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2C15B3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4923D6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F077DF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338984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45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2F6F30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C93D03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2,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3654E4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63562B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520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ED70F5" w14:textId="77777777" w:rsidR="00C0466E" w:rsidRPr="005A0358" w:rsidRDefault="00C0466E" w:rsidP="00CD2D5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134FD5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EA5646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FCA89B" w14:textId="77777777" w:rsidR="00C0466E" w:rsidRPr="005A0358" w:rsidRDefault="00C0466E" w:rsidP="00CD2D5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A035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</w:tbl>
    <w:p w14:paraId="5CCB68D7" w14:textId="77777777" w:rsidR="00C0466E" w:rsidRPr="005A0358" w:rsidRDefault="00C0466E" w:rsidP="00C0466E">
      <w:pPr>
        <w:pStyle w:val="Normal53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 w:val="26"/>
          <w:szCs w:val="26"/>
        </w:rPr>
      </w:pPr>
    </w:p>
    <w:p w14:paraId="0281E244" w14:textId="77777777" w:rsidR="00C0466E" w:rsidRPr="005A0358" w:rsidRDefault="00C0466E" w:rsidP="00C0466E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b/>
          <w:i/>
          <w:iCs/>
          <w:kern w:val="0"/>
          <w:sz w:val="26"/>
          <w:szCs w:val="26"/>
        </w:rPr>
      </w:pPr>
      <w:r w:rsidRPr="005A0358">
        <w:rPr>
          <w:rFonts w:cs="Times New Roman"/>
          <w:b/>
          <w:i/>
          <w:iCs/>
          <w:kern w:val="0"/>
          <w:sz w:val="26"/>
          <w:szCs w:val="26"/>
        </w:rPr>
        <w:t>PHẦN LỜI GIẢI</w:t>
      </w:r>
    </w:p>
    <w:p w14:paraId="4BD1FC3B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: B</w:t>
      </w:r>
    </w:p>
    <w:p w14:paraId="51C63FBF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D886AD6" w14:textId="77777777" w:rsidR="00C0466E" w:rsidRPr="005A0358" w:rsidRDefault="00C0466E" w:rsidP="00C0466E">
      <w:pPr>
        <w:pStyle w:val="Normal54"/>
        <w:rPr>
          <w:rFonts w:cs="Times New Roman"/>
          <w:sz w:val="26"/>
          <w:szCs w:val="26"/>
          <w:lang w:val="vi-VN"/>
        </w:rPr>
      </w:pPr>
      <w:r w:rsidRPr="005A0358">
        <w:rPr>
          <w:rFonts w:cs="Times New Roman"/>
          <w:sz w:val="26"/>
          <w:szCs w:val="26"/>
          <w:lang w:val="vi-VN"/>
        </w:rPr>
        <w:t xml:space="preserve">Mội ngày các bạn A, B lần lượt làm được </w:t>
      </w:r>
      <w:r w:rsidRPr="005A0358">
        <w:rPr>
          <w:rFonts w:cs="Times New Roman"/>
          <w:position w:val="-26"/>
          <w:sz w:val="26"/>
          <w:szCs w:val="26"/>
        </w:rPr>
        <w:object w:dxaOrig="275" w:dyaOrig="689" w14:anchorId="5A88342E">
          <v:shape id="_x0000_i1117" type="#_x0000_t75" style="width:13.5pt;height:34.5pt" o:ole="">
            <v:imagedata r:id="rId192" o:title=""/>
          </v:shape>
          <o:OLEObject Type="Embed" ProgID="Equation.DSMT4" ShapeID="_x0000_i1117" DrawAspect="Content" ObjectID="_1792233887" r:id="rId193"/>
        </w:object>
      </w:r>
      <w:r w:rsidRPr="005A0358">
        <w:rPr>
          <w:rFonts w:cs="Times New Roman"/>
          <w:sz w:val="26"/>
          <w:szCs w:val="26"/>
          <w:lang w:val="vi-VN"/>
        </w:rPr>
        <w:t xml:space="preserve"> và </w:t>
      </w:r>
      <w:r w:rsidRPr="005A0358">
        <w:rPr>
          <w:rFonts w:cs="Times New Roman"/>
          <w:position w:val="-30"/>
          <w:sz w:val="26"/>
          <w:szCs w:val="26"/>
        </w:rPr>
        <w:object w:dxaOrig="275" w:dyaOrig="726" w14:anchorId="3646B2BC">
          <v:shape id="_x0000_i1118" type="#_x0000_t75" style="width:13.5pt;height:36.5pt" o:ole="">
            <v:imagedata r:id="rId194" o:title=""/>
          </v:shape>
          <o:OLEObject Type="Embed" ProgID="Equation.DSMT4" ShapeID="_x0000_i1118" DrawAspect="Content" ObjectID="_1792233888" r:id="rId195"/>
        </w:object>
      </w:r>
      <w:r w:rsidRPr="005A0358">
        <w:rPr>
          <w:rFonts w:cs="Times New Roman"/>
          <w:sz w:val="26"/>
          <w:szCs w:val="26"/>
          <w:lang w:val="vi-VN"/>
        </w:rPr>
        <w:t xml:space="preserve"> (công việc)</w:t>
      </w:r>
    </w:p>
    <w:p w14:paraId="35777586" w14:textId="77777777" w:rsidR="00C0466E" w:rsidRPr="005A0358" w:rsidRDefault="00C0466E" w:rsidP="00C0466E">
      <w:pPr>
        <w:pStyle w:val="Normal55"/>
        <w:rPr>
          <w:rFonts w:cs="Times New Roman"/>
          <w:sz w:val="26"/>
          <w:szCs w:val="26"/>
          <w:lang w:val="vi-VN"/>
        </w:rPr>
      </w:pPr>
      <w:r w:rsidRPr="005A0358">
        <w:rPr>
          <w:rFonts w:cs="Times New Roman"/>
          <w:sz w:val="26"/>
          <w:szCs w:val="26"/>
          <w:lang w:val="vi-VN"/>
        </w:rPr>
        <w:t xml:space="preserve">Vì </w:t>
      </w:r>
      <w:r w:rsidRPr="005A0358">
        <w:rPr>
          <w:rFonts w:cs="Times New Roman"/>
          <w:bCs/>
          <w:sz w:val="26"/>
          <w:szCs w:val="26"/>
          <w:lang w:val="vi-VN"/>
        </w:rPr>
        <w:t xml:space="preserve">hai bạn A và B cùng làm chung một công việc thì hoàn thành sau 8 ngày nên </w:t>
      </w:r>
      <w:r w:rsidRPr="005A0358">
        <w:rPr>
          <w:rFonts w:cs="Times New Roman"/>
          <w:position w:val="-30"/>
          <w:sz w:val="26"/>
          <w:szCs w:val="26"/>
        </w:rPr>
        <w:object w:dxaOrig="1089" w:dyaOrig="726" w14:anchorId="5143B0F6">
          <v:shape id="_x0000_i1119" type="#_x0000_t75" style="width:54pt;height:36.5pt" o:ole="">
            <v:imagedata r:id="rId196" o:title=""/>
          </v:shape>
          <o:OLEObject Type="Embed" ProgID="Equation.DSMT4" ShapeID="_x0000_i1119" DrawAspect="Content" ObjectID="_1792233889" r:id="rId197"/>
        </w:object>
      </w:r>
    </w:p>
    <w:p w14:paraId="42E47118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vi-VN"/>
        </w:rPr>
        <w:t>Câu 2: B</w:t>
      </w:r>
    </w:p>
    <w:p w14:paraId="50D37046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5A86FD01" w14:textId="77777777" w:rsidR="00C0466E" w:rsidRPr="005A0358" w:rsidRDefault="00C0466E" w:rsidP="00C0466E">
      <w:pPr>
        <w:pStyle w:val="Normal56"/>
        <w:rPr>
          <w:sz w:val="26"/>
          <w:szCs w:val="26"/>
          <w:lang w:val="vi-VN"/>
        </w:rPr>
      </w:pP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Vì hệ hai phương trình bậc nhất hai ẩn có dạng tổng quát </w:t>
      </w:r>
      <w:r w:rsidRPr="005A0358">
        <w:rPr>
          <w:position w:val="-32"/>
          <w:sz w:val="26"/>
          <w:szCs w:val="26"/>
        </w:rPr>
        <w:object w:dxaOrig="1453" w:dyaOrig="789" w14:anchorId="2CE89EF7">
          <v:shape id="_x0000_i1120" type="#_x0000_t75" style="width:72.5pt;height:39pt" o:ole="">
            <v:imagedata r:id="rId198" o:title=""/>
          </v:shape>
          <o:OLEObject Type="Embed" ProgID="Equation.DSMT4" ShapeID="_x0000_i1120" DrawAspect="Content" ObjectID="_1792233890" r:id="rId199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 , trong đó (</w:t>
      </w:r>
      <w:r w:rsidRPr="005A0358">
        <w:rPr>
          <w:position w:val="-12"/>
          <w:sz w:val="26"/>
          <w:szCs w:val="26"/>
        </w:rPr>
        <w:object w:dxaOrig="639" w:dyaOrig="351" w14:anchorId="73273C26">
          <v:shape id="_x0000_i1121" type="#_x0000_t75" style="width:31.5pt;height:17.5pt" o:ole="">
            <v:imagedata r:id="rId200" o:title=""/>
          </v:shape>
          <o:OLEObject Type="Embed" ProgID="Equation.DSMT4" ShapeID="_x0000_i1121" DrawAspect="Content" ObjectID="_1792233891" r:id="rId201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hoặc </w:t>
      </w:r>
      <w:r w:rsidRPr="005A0358">
        <w:rPr>
          <w:position w:val="-12"/>
          <w:sz w:val="26"/>
          <w:szCs w:val="26"/>
        </w:rPr>
        <w:object w:dxaOrig="589" w:dyaOrig="363" w14:anchorId="433B7684">
          <v:shape id="_x0000_i1122" type="#_x0000_t75" style="width:29.5pt;height:18.5pt" o:ole="">
            <v:imagedata r:id="rId202" o:title=""/>
          </v:shape>
          <o:OLEObject Type="Embed" ProgID="Equation.DSMT4" ShapeID="_x0000_i1122" DrawAspect="Content" ObjectID="_1792233892" r:id="rId203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, </w:t>
      </w:r>
      <w:r w:rsidRPr="005A0358">
        <w:rPr>
          <w:position w:val="-12"/>
          <w:sz w:val="26"/>
          <w:szCs w:val="26"/>
        </w:rPr>
        <w:object w:dxaOrig="639" w:dyaOrig="426" w14:anchorId="5B3E7168">
          <v:shape id="_x0000_i1123" type="#_x0000_t75" style="width:31.5pt;height:21.5pt" o:ole="">
            <v:imagedata r:id="rId204" o:title=""/>
          </v:shape>
          <o:OLEObject Type="Embed" ProgID="Equation.DSMT4" ShapeID="_x0000_i1123" DrawAspect="Content" ObjectID="_1792233893" r:id="rId205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 hoặc </w:t>
      </w:r>
      <w:r w:rsidRPr="005A0358">
        <w:rPr>
          <w:position w:val="-12"/>
          <w:sz w:val="26"/>
          <w:szCs w:val="26"/>
        </w:rPr>
        <w:object w:dxaOrig="639" w:dyaOrig="426" w14:anchorId="05917941">
          <v:shape id="_x0000_i1124" type="#_x0000_t75" style="width:31.5pt;height:21.5pt" o:ole="">
            <v:imagedata r:id="rId206" o:title=""/>
          </v:shape>
          <o:OLEObject Type="Embed" ProgID="Equation.DSMT4" ShapeID="_x0000_i1124" DrawAspect="Content" ObjectID="_1792233894" r:id="rId207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) nên hệ </w:t>
      </w:r>
      <w:r w:rsidRPr="005A0358">
        <w:rPr>
          <w:position w:val="-32"/>
          <w:sz w:val="26"/>
          <w:szCs w:val="26"/>
        </w:rPr>
        <w:object w:dxaOrig="1315" w:dyaOrig="789" w14:anchorId="38E55741">
          <v:shape id="_x0000_i1125" type="#_x0000_t75" style="width:66pt;height:39pt" o:ole="">
            <v:imagedata r:id="rId208" o:title=""/>
          </v:shape>
          <o:OLEObject Type="Embed" ProgID="Equation.DSMT4" ShapeID="_x0000_i1125" DrawAspect="Content" ObjectID="_1792233895" r:id="rId209"/>
        </w:object>
      </w:r>
      <w:r w:rsidRPr="005A0358">
        <w:rPr>
          <w:rFonts w:eastAsia="Calibri"/>
          <w:iCs/>
          <w:kern w:val="2"/>
          <w:sz w:val="26"/>
          <w:szCs w:val="26"/>
          <w:lang w:val="vi-VN"/>
        </w:rPr>
        <w:t xml:space="preserve"> là hệ </w:t>
      </w:r>
      <w:r w:rsidRPr="005A0358">
        <w:rPr>
          <w:iCs/>
          <w:kern w:val="2"/>
          <w:sz w:val="26"/>
          <w:szCs w:val="26"/>
          <w:lang w:val="de-DE"/>
        </w:rPr>
        <w:t>phương trình bậc nhất hai ẩn</w:t>
      </w:r>
    </w:p>
    <w:p w14:paraId="07A4E576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>Câu 3: D</w:t>
      </w:r>
    </w:p>
    <w:p w14:paraId="5C038807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0E865C2C" w14:textId="77777777" w:rsidR="00C0466E" w:rsidRPr="005A0358" w:rsidRDefault="00C0466E" w:rsidP="00C0466E">
      <w:pPr>
        <w:pStyle w:val="NoSpacing9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pt-BR"/>
        </w:rPr>
      </w:pPr>
      <w:r w:rsidRPr="005A0358">
        <w:rPr>
          <w:rFonts w:ascii="Times New Roman" w:eastAsia="Times New Roman" w:hAnsi="Times New Roman" w:cs="Times New Roman"/>
          <w:kern w:val="0"/>
          <w:sz w:val="26"/>
          <w:szCs w:val="26"/>
          <w:lang w:val="pt-BR"/>
        </w:rPr>
        <w:t xml:space="preserve">Ta có </w:t>
      </w:r>
      <w:r w:rsidRPr="005A0358">
        <w:rPr>
          <w:rFonts w:ascii="Times New Roman" w:hAnsi="Times New Roman" w:cs="Times New Roman"/>
          <w:position w:val="-4"/>
          <w:sz w:val="26"/>
          <w:szCs w:val="26"/>
        </w:rPr>
        <w:object w:dxaOrig="927" w:dyaOrig="275" w14:anchorId="51512BA2">
          <v:shape id="_x0000_i1126" type="#_x0000_t75" style="width:46pt;height:13.5pt" o:ole="">
            <v:imagedata r:id="rId210" o:title=""/>
          </v:shape>
          <o:OLEObject Type="Embed" ProgID="Equation.DSMT4" ShapeID="_x0000_i1126" DrawAspect="Content" ObjectID="_1792233896" r:id="rId211"/>
        </w:object>
      </w:r>
    </w:p>
    <w:p w14:paraId="538ABF7A" w14:textId="77777777" w:rsidR="00C0466E" w:rsidRPr="005A0358" w:rsidRDefault="00C0466E" w:rsidP="00C0466E">
      <w:pPr>
        <w:pStyle w:val="NoSpacing10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Chuyển vế </w:t>
      </w:r>
      <w:r w:rsidRPr="005A0358">
        <w:rPr>
          <w:position w:val="-4"/>
          <w:sz w:val="26"/>
          <w:szCs w:val="26"/>
        </w:rPr>
        <w:object w:dxaOrig="351" w:dyaOrig="275" w14:anchorId="3203C995">
          <v:shape id="_x0000_i1127" type="#_x0000_t75" style="width:17.5pt;height:13.5pt" o:ole="">
            <v:imagedata r:id="rId212" o:title=""/>
          </v:shape>
          <o:OLEObject Type="Embed" ProgID="Equation.DSMT4" ShapeID="_x0000_i1127" DrawAspect="Content" ObjectID="_1792233897" r:id="rId213"/>
        </w:object>
      </w:r>
      <w:r w:rsidRPr="005A0358">
        <w:rPr>
          <w:sz w:val="26"/>
          <w:szCs w:val="26"/>
          <w:lang w:val="pt-BR"/>
        </w:rPr>
        <w:t xml:space="preserve"> từ vế trái sang vế phải thì phải đổi dấu ta được</w:t>
      </w:r>
    </w:p>
    <w:p w14:paraId="0CE08DB4" w14:textId="77777777" w:rsidR="00C0466E" w:rsidRPr="005A0358" w:rsidRDefault="00C0466E" w:rsidP="00C0466E">
      <w:pPr>
        <w:pStyle w:val="NoSpacing11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Bpt </w:t>
      </w:r>
      <m:oMath>
        <m: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pt-BR"/>
          </w:rPr>
          <m:t>&lt;1+2</m:t>
        </m:r>
      </m:oMath>
      <w:r w:rsidRPr="005A0358">
        <w:rPr>
          <w:sz w:val="26"/>
          <w:szCs w:val="26"/>
          <w:lang w:val="pt-BR"/>
        </w:rPr>
        <w:t xml:space="preserve"> </w:t>
      </w:r>
      <w:r w:rsidRPr="005A0358">
        <w:rPr>
          <w:rFonts w:ascii="Cambria Math" w:hAnsi="Cambria Math" w:cs="Cambria Math"/>
          <w:sz w:val="26"/>
          <w:szCs w:val="26"/>
          <w:lang w:val="pt-BR"/>
        </w:rPr>
        <w:t>⇔</w:t>
      </w:r>
      <w:r w:rsidRPr="005A0358">
        <w:rPr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pt-BR"/>
          </w:rPr>
          <m:t>&lt;3</m:t>
        </m:r>
      </m:oMath>
      <w:r w:rsidRPr="005A0358">
        <w:rPr>
          <w:sz w:val="26"/>
          <w:szCs w:val="26"/>
          <w:lang w:val="pt-BR"/>
        </w:rPr>
        <w:t>.</w:t>
      </w:r>
    </w:p>
    <w:p w14:paraId="1DA8F8D3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>Câu 4: D</w:t>
      </w:r>
    </w:p>
    <w:p w14:paraId="765E8699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35E9485" w14:textId="77777777" w:rsidR="00C0466E" w:rsidRPr="005A0358" w:rsidRDefault="00C0466E" w:rsidP="00C0466E">
      <w:pPr>
        <w:pStyle w:val="Normal57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Gọi thời gian người thứ nhất làm một mình xong công việc là </w:t>
      </w:r>
      <w:r w:rsidRPr="005A0358">
        <w:rPr>
          <w:position w:val="-4"/>
          <w:sz w:val="26"/>
          <w:szCs w:val="26"/>
        </w:rPr>
        <w:object w:dxaOrig="225" w:dyaOrig="200" w14:anchorId="565929E7">
          <v:shape id="_x0000_i1128" type="#_x0000_t75" style="width:11.5pt;height:9.5pt" o:ole="">
            <v:imagedata r:id="rId214" o:title=""/>
          </v:shape>
          <o:OLEObject Type="Embed" ProgID="Equation.DSMT4" ShapeID="_x0000_i1128" DrawAspect="Content" ObjectID="_1792233898" r:id="rId215"/>
        </w:object>
      </w:r>
      <w:r w:rsidRPr="005A0358">
        <w:rPr>
          <w:sz w:val="26"/>
          <w:szCs w:val="26"/>
          <w:lang w:val="pt-BR"/>
        </w:rPr>
        <w:t xml:space="preserve">(ngày) </w:t>
      </w:r>
      <w:r w:rsidRPr="005A0358">
        <w:rPr>
          <w:position w:val="-14"/>
          <w:sz w:val="26"/>
          <w:szCs w:val="26"/>
        </w:rPr>
        <w:object w:dxaOrig="814" w:dyaOrig="401" w14:anchorId="35A9556A">
          <v:shape id="_x0000_i1129" type="#_x0000_t75" style="width:41pt;height:20pt" o:ole="">
            <v:imagedata r:id="rId216" o:title=""/>
          </v:shape>
          <o:OLEObject Type="Embed" ProgID="Equation.DSMT4" ShapeID="_x0000_i1129" DrawAspect="Content" ObjectID="_1792233899" r:id="rId217"/>
        </w:object>
      </w:r>
    </w:p>
    <w:p w14:paraId="7E746C62" w14:textId="77777777" w:rsidR="00C0466E" w:rsidRPr="005A0358" w:rsidRDefault="00C0466E" w:rsidP="00C0466E">
      <w:pPr>
        <w:pStyle w:val="Normal58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>Gọi thời gian người thứ hai làm một mình xong công việc là</w:t>
      </w:r>
      <w:r w:rsidRPr="005A0358">
        <w:rPr>
          <w:position w:val="-10"/>
          <w:sz w:val="26"/>
          <w:szCs w:val="26"/>
        </w:rPr>
        <w:object w:dxaOrig="225" w:dyaOrig="275" w14:anchorId="3C3E9CD3">
          <v:shape id="_x0000_i1130" type="#_x0000_t75" style="width:11.5pt;height:13.5pt" o:ole="">
            <v:imagedata r:id="rId218" o:title=""/>
          </v:shape>
          <o:OLEObject Type="Embed" ProgID="Equation.DSMT4" ShapeID="_x0000_i1130" DrawAspect="Content" ObjectID="_1792233900" r:id="rId219"/>
        </w:object>
      </w:r>
      <w:r w:rsidRPr="005A0358">
        <w:rPr>
          <w:sz w:val="26"/>
          <w:szCs w:val="26"/>
          <w:lang w:val="pt-BR"/>
        </w:rPr>
        <w:t xml:space="preserve">(ngày) </w:t>
      </w:r>
      <w:r w:rsidRPr="005A0358">
        <w:rPr>
          <w:position w:val="-14"/>
          <w:sz w:val="26"/>
          <w:szCs w:val="26"/>
        </w:rPr>
        <w:object w:dxaOrig="814" w:dyaOrig="401" w14:anchorId="491311E9">
          <v:shape id="_x0000_i1131" type="#_x0000_t75" style="width:41pt;height:20pt" o:ole="">
            <v:imagedata r:id="rId220" o:title=""/>
          </v:shape>
          <o:OLEObject Type="Embed" ProgID="Equation.DSMT4" ShapeID="_x0000_i1131" DrawAspect="Content" ObjectID="_1792233901" r:id="rId221"/>
        </w:object>
      </w:r>
    </w:p>
    <w:p w14:paraId="536EE309" w14:textId="77777777" w:rsidR="00C0466E" w:rsidRPr="005A0358" w:rsidRDefault="00C0466E" w:rsidP="00C0466E">
      <w:pPr>
        <w:pStyle w:val="Normal59"/>
        <w:jc w:val="both"/>
        <w:rPr>
          <w:sz w:val="26"/>
          <w:szCs w:val="26"/>
          <w:lang w:val="pt-BR"/>
        </w:rPr>
      </w:pPr>
      <w:r w:rsidRPr="005A0358">
        <w:rPr>
          <w:position w:val="-6"/>
          <w:sz w:val="26"/>
          <w:szCs w:val="26"/>
        </w:rPr>
        <w:object w:dxaOrig="313" w:dyaOrig="238" w14:anchorId="7BA2E784">
          <v:shape id="_x0000_i1132" type="#_x0000_t75" style="width:15.5pt;height:12pt" o:ole="">
            <v:imagedata r:id="rId222" o:title=""/>
          </v:shape>
          <o:OLEObject Type="Embed" ProgID="Equation.DSMT4" ShapeID="_x0000_i1132" DrawAspect="Content" ObjectID="_1792233902" r:id="rId223"/>
        </w:object>
      </w:r>
      <w:r w:rsidRPr="005A0358">
        <w:rPr>
          <w:sz w:val="26"/>
          <w:szCs w:val="26"/>
          <w:lang w:val="pt-BR"/>
        </w:rPr>
        <w:t xml:space="preserve">Mỗi ngày người thứ nhất làm được: </w:t>
      </w:r>
      <w:r w:rsidRPr="005A0358">
        <w:rPr>
          <w:position w:val="-26"/>
          <w:sz w:val="26"/>
          <w:szCs w:val="26"/>
        </w:rPr>
        <w:object w:dxaOrig="275" w:dyaOrig="689" w14:anchorId="3398A4EC">
          <v:shape id="_x0000_i1133" type="#_x0000_t75" style="width:13.5pt;height:34.5pt" o:ole="">
            <v:imagedata r:id="rId224" o:title=""/>
          </v:shape>
          <o:OLEObject Type="Embed" ProgID="Equation.DSMT4" ShapeID="_x0000_i1133" DrawAspect="Content" ObjectID="_1792233903" r:id="rId225"/>
        </w:object>
      </w:r>
      <w:r w:rsidRPr="005A0358">
        <w:rPr>
          <w:sz w:val="26"/>
          <w:szCs w:val="26"/>
          <w:lang w:val="pt-BR"/>
        </w:rPr>
        <w:t>(công việc)</w:t>
      </w:r>
    </w:p>
    <w:p w14:paraId="6008BECA" w14:textId="77777777" w:rsidR="00C0466E" w:rsidRPr="005A0358" w:rsidRDefault="00C0466E" w:rsidP="00C0466E">
      <w:pPr>
        <w:pStyle w:val="Normal60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lastRenderedPageBreak/>
        <w:t xml:space="preserve">Mỗi ngày người thứ hai làm được </w:t>
      </w:r>
      <w:r w:rsidRPr="005A0358">
        <w:rPr>
          <w:position w:val="-30"/>
          <w:sz w:val="26"/>
          <w:szCs w:val="26"/>
        </w:rPr>
        <w:object w:dxaOrig="275" w:dyaOrig="726" w14:anchorId="01FBAFDB">
          <v:shape id="_x0000_i1134" type="#_x0000_t75" style="width:13.5pt;height:36.5pt" o:ole="">
            <v:imagedata r:id="rId226" o:title=""/>
          </v:shape>
          <o:OLEObject Type="Embed" ProgID="Equation.DSMT4" ShapeID="_x0000_i1134" DrawAspect="Content" ObjectID="_1792233904" r:id="rId227"/>
        </w:object>
      </w:r>
      <w:r w:rsidRPr="005A0358">
        <w:rPr>
          <w:sz w:val="26"/>
          <w:szCs w:val="26"/>
          <w:lang w:val="pt-BR"/>
        </w:rPr>
        <w:t>(công việc)</w:t>
      </w:r>
    </w:p>
    <w:p w14:paraId="4A8C2226" w14:textId="77777777" w:rsidR="00C0466E" w:rsidRPr="005A0358" w:rsidRDefault="00C0466E" w:rsidP="00C0466E">
      <w:pPr>
        <w:pStyle w:val="Normal61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Vì hai người cùng làm một công việc trong 9 ngày thì xong nên mỗi ngày hai người làm chung được </w:t>
      </w:r>
      <w:r w:rsidRPr="005A0358">
        <w:rPr>
          <w:position w:val="-26"/>
          <w:sz w:val="26"/>
          <w:szCs w:val="26"/>
        </w:rPr>
        <w:object w:dxaOrig="238" w:dyaOrig="689" w14:anchorId="2F9607ED">
          <v:shape id="_x0000_i1135" type="#_x0000_t75" style="width:12pt;height:34.5pt" o:ole="">
            <v:imagedata r:id="rId228" o:title=""/>
          </v:shape>
          <o:OLEObject Type="Embed" ProgID="Equation.DSMT4" ShapeID="_x0000_i1135" DrawAspect="Content" ObjectID="_1792233905" r:id="rId229"/>
        </w:object>
      </w:r>
      <w:r w:rsidRPr="005A0358">
        <w:rPr>
          <w:sz w:val="26"/>
          <w:szCs w:val="26"/>
          <w:lang w:val="pt-BR"/>
        </w:rPr>
        <w:t xml:space="preserve">công việc, do đó ta có phương trình </w:t>
      </w:r>
      <w:r w:rsidRPr="005A0358">
        <w:rPr>
          <w:position w:val="-30"/>
          <w:sz w:val="26"/>
          <w:szCs w:val="26"/>
        </w:rPr>
        <w:object w:dxaOrig="1415" w:dyaOrig="726" w14:anchorId="29BADEC0">
          <v:shape id="_x0000_i1136" type="#_x0000_t75" style="width:70.5pt;height:36.5pt" o:ole="">
            <v:imagedata r:id="rId230" o:title=""/>
          </v:shape>
          <o:OLEObject Type="Embed" ProgID="Equation.DSMT4" ShapeID="_x0000_i1136" DrawAspect="Content" ObjectID="_1792233906" r:id="rId231"/>
        </w:object>
      </w:r>
    </w:p>
    <w:p w14:paraId="7D06F2AE" w14:textId="77777777" w:rsidR="00C0466E" w:rsidRPr="005A0358" w:rsidRDefault="00C0466E" w:rsidP="00C0466E">
      <w:pPr>
        <w:pStyle w:val="Normal62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Lại có mỗi ngày, lượng công việc của người thứ hai làm được gấp ba lần lượng công việc của người thứ nhất nên ta có phương trình: </w:t>
      </w:r>
      <w:r w:rsidRPr="005A0358">
        <w:rPr>
          <w:position w:val="-30"/>
          <w:sz w:val="26"/>
          <w:szCs w:val="26"/>
        </w:rPr>
        <w:object w:dxaOrig="1127" w:dyaOrig="726" w14:anchorId="01003974">
          <v:shape id="_x0000_i1137" type="#_x0000_t75" style="width:56.5pt;height:36.5pt" o:ole="">
            <v:imagedata r:id="rId232" o:title=""/>
          </v:shape>
          <o:OLEObject Type="Embed" ProgID="Equation.DSMT4" ShapeID="_x0000_i1137" DrawAspect="Content" ObjectID="_1792233907" r:id="rId233"/>
        </w:object>
      </w:r>
    </w:p>
    <w:p w14:paraId="0E98E61D" w14:textId="77777777" w:rsidR="00C0466E" w:rsidRPr="005A0358" w:rsidRDefault="00C0466E" w:rsidP="00C0466E">
      <w:pPr>
        <w:pStyle w:val="Normal63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Từ (1) và (2) ta có hệ phương trình: </w:t>
      </w:r>
      <w:r w:rsidRPr="005A0358">
        <w:rPr>
          <w:position w:val="-70"/>
          <w:sz w:val="26"/>
          <w:szCs w:val="26"/>
        </w:rPr>
        <w:object w:dxaOrig="1240" w:dyaOrig="1528" w14:anchorId="00A8D87B">
          <v:shape id="_x0000_i1138" type="#_x0000_t75" style="width:62.5pt;height:76.5pt" o:ole="">
            <v:imagedata r:id="rId234" o:title=""/>
          </v:shape>
          <o:OLEObject Type="Embed" ProgID="Equation.DSMT4" ShapeID="_x0000_i1138" DrawAspect="Content" ObjectID="_1792233908" r:id="rId235"/>
        </w:object>
      </w:r>
    </w:p>
    <w:p w14:paraId="1AC0A567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5: B</w:t>
      </w:r>
    </w:p>
    <w:p w14:paraId="6B96231A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9CD8F9B" w14:textId="77777777" w:rsidR="00C0466E" w:rsidRPr="005A0358" w:rsidRDefault="00C0466E" w:rsidP="00C0466E">
      <w:pPr>
        <w:pStyle w:val="NoSpacing12"/>
        <w:jc w:val="both"/>
        <w:rPr>
          <w:sz w:val="26"/>
          <w:szCs w:val="26"/>
        </w:rPr>
      </w:pPr>
      <w:r w:rsidRPr="005A0358">
        <w:rPr>
          <w:sz w:val="26"/>
          <w:szCs w:val="26"/>
        </w:rPr>
        <w:t>Có</w:t>
      </w:r>
    </w:p>
    <w:p w14:paraId="5E0B348D" w14:textId="77777777" w:rsidR="00C0466E" w:rsidRPr="005A0358" w:rsidRDefault="00C0466E" w:rsidP="00C0466E">
      <w:pPr>
        <w:pStyle w:val="NoSpacing13"/>
        <w:jc w:val="both"/>
        <w:rPr>
          <w:sz w:val="26"/>
          <w:szCs w:val="26"/>
        </w:rPr>
      </w:pPr>
      <w:r w:rsidRPr="005A0358">
        <w:rPr>
          <w:position w:val="-78"/>
          <w:sz w:val="26"/>
          <w:szCs w:val="26"/>
        </w:rPr>
        <w:object w:dxaOrig="5134" w:dyaOrig="1690" w14:anchorId="6885A925">
          <v:shape id="_x0000_i1139" type="#_x0000_t75" style="width:257pt;height:84.5pt" o:ole="">
            <v:imagedata r:id="rId236" o:title=""/>
          </v:shape>
          <o:OLEObject Type="Embed" ProgID="Equation.DSMT4" ShapeID="_x0000_i1139" DrawAspect="Content" ObjectID="_1792233909" r:id="rId237"/>
        </w:object>
      </w:r>
    </w:p>
    <w:p w14:paraId="6EEC002D" w14:textId="77777777" w:rsidR="00C0466E" w:rsidRPr="005A0358" w:rsidRDefault="00C0466E" w:rsidP="00C0466E">
      <w:pPr>
        <w:pStyle w:val="NoSpacing14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Vậy </w:t>
      </w:r>
      <w:r w:rsidRPr="005A0358">
        <w:rPr>
          <w:position w:val="-4"/>
          <w:sz w:val="26"/>
          <w:szCs w:val="26"/>
        </w:rPr>
        <w:object w:dxaOrig="1102" w:dyaOrig="288" w14:anchorId="6AB6DA33">
          <v:shape id="_x0000_i1140" type="#_x0000_t75" style="width:55.5pt;height:14.5pt" o:ole="">
            <v:imagedata r:id="rId238" o:title=""/>
          </v:shape>
          <o:OLEObject Type="Embed" ProgID="Equation.DSMT4" ShapeID="_x0000_i1140" DrawAspect="Content" ObjectID="_1792233910" r:id="rId239"/>
        </w:object>
      </w:r>
      <w:r w:rsidRPr="005A0358">
        <w:rPr>
          <w:sz w:val="26"/>
          <w:szCs w:val="26"/>
        </w:rPr>
        <w:t xml:space="preserve">khi </w:t>
      </w:r>
      <w:r w:rsidRPr="005A0358">
        <w:rPr>
          <w:position w:val="-52"/>
          <w:sz w:val="26"/>
          <w:szCs w:val="26"/>
        </w:rPr>
        <w:object w:dxaOrig="4583" w:dyaOrig="1152" w14:anchorId="03DDBB63">
          <v:shape id="_x0000_i1141" type="#_x0000_t75" style="width:229pt;height:57.5pt" o:ole="">
            <v:imagedata r:id="rId240" o:title=""/>
          </v:shape>
          <o:OLEObject Type="Embed" ProgID="Equation.DSMT4" ShapeID="_x0000_i1141" DrawAspect="Content" ObjectID="_1792233911" r:id="rId241"/>
        </w:object>
      </w:r>
    </w:p>
    <w:p w14:paraId="6ECFC152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6: D</w:t>
      </w:r>
    </w:p>
    <w:p w14:paraId="3338541C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2FF909D" w14:textId="77777777" w:rsidR="00C0466E" w:rsidRPr="005A0358" w:rsidRDefault="00C0466E" w:rsidP="00C0466E">
      <w:pPr>
        <w:pStyle w:val="Normal64"/>
        <w:spacing w:line="312" w:lineRule="auto"/>
        <w:rPr>
          <w:sz w:val="26"/>
          <w:szCs w:val="26"/>
        </w:rPr>
      </w:pPr>
      <w:r w:rsidRPr="005A0358">
        <w:rPr>
          <w:sz w:val="26"/>
          <w:szCs w:val="26"/>
        </w:rPr>
        <w:t xml:space="preserve">Theo định lí Pytago tính được </w:t>
      </w:r>
      <w:r w:rsidRPr="005A0358">
        <w:rPr>
          <w:position w:val="-6"/>
          <w:sz w:val="26"/>
          <w:szCs w:val="26"/>
        </w:rPr>
        <w:object w:dxaOrig="1215" w:dyaOrig="288" w14:anchorId="6C6A64CF">
          <v:shape id="_x0000_i1142" type="#_x0000_t75" style="width:60.5pt;height:14.5pt" o:ole="">
            <v:imagedata r:id="rId242" o:title=""/>
          </v:shape>
          <o:OLEObject Type="Embed" ProgID="Equation.DSMT4" ShapeID="_x0000_i1142" DrawAspect="Content" ObjectID="_1792233912" r:id="rId243"/>
        </w:object>
      </w:r>
      <w:r w:rsidRPr="005A0358">
        <w:rPr>
          <w:sz w:val="26"/>
          <w:szCs w:val="26"/>
        </w:rPr>
        <w:t xml:space="preserve">. Theo định nghĩa tỉ số lượng giác ta có  </w:t>
      </w:r>
      <w:r w:rsidRPr="005A0358">
        <w:rPr>
          <w:position w:val="-26"/>
          <w:sz w:val="26"/>
          <w:szCs w:val="26"/>
        </w:rPr>
        <w:object w:dxaOrig="6008" w:dyaOrig="676" w14:anchorId="48AA3A9B">
          <v:shape id="_x0000_i1143" type="#_x0000_t75" style="width:301pt;height:34pt" o:ole="">
            <v:imagedata r:id="rId244" o:title=""/>
          </v:shape>
          <o:OLEObject Type="Embed" ProgID="Equation.DSMT4" ShapeID="_x0000_i1143" DrawAspect="Content" ObjectID="_1792233913" r:id="rId245"/>
        </w:object>
      </w:r>
    </w:p>
    <w:p w14:paraId="715B93B9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7: C</w:t>
      </w:r>
    </w:p>
    <w:p w14:paraId="613F255A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E88E55B" w14:textId="77777777" w:rsidR="00C0466E" w:rsidRPr="005A0358" w:rsidRDefault="00C0466E" w:rsidP="00C0466E">
      <w:pPr>
        <w:pStyle w:val="Normal65"/>
        <w:rPr>
          <w:sz w:val="26"/>
          <w:szCs w:val="26"/>
        </w:rPr>
      </w:pPr>
      <w:r w:rsidRPr="005A0358">
        <w:rPr>
          <w:sz w:val="26"/>
          <w:szCs w:val="26"/>
        </w:rPr>
        <w:t>Dựa vào dấu hiệu để một tứ giác nội tiếp được đường tròn. Hình bình hành, hình thoi không nội tiếp được đường tròn.</w:t>
      </w:r>
    </w:p>
    <w:p w14:paraId="74D3B0F7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8: C</w:t>
      </w:r>
    </w:p>
    <w:p w14:paraId="7838FCEC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D4BDA0D" w14:textId="77777777" w:rsidR="00C0466E" w:rsidRPr="005A0358" w:rsidRDefault="00C0466E" w:rsidP="00C0466E">
      <w:pPr>
        <w:pStyle w:val="Normal66"/>
        <w:jc w:val="both"/>
        <w:rPr>
          <w:rFonts w:eastAsia="Calibri"/>
          <w:sz w:val="26"/>
          <w:szCs w:val="26"/>
        </w:rPr>
      </w:pPr>
      <w:r w:rsidRPr="005A0358">
        <w:rPr>
          <w:rFonts w:eastAsia="Calibri"/>
          <w:noProof/>
          <w:sz w:val="26"/>
          <w:szCs w:val="26"/>
        </w:rPr>
        <w:lastRenderedPageBreak/>
        <w:drawing>
          <wp:inline distT="0" distB="0" distL="0" distR="0" wp14:anchorId="37C72579" wp14:editId="6DF554AB">
            <wp:extent cx="1454346" cy="2150020"/>
            <wp:effectExtent l="0" t="0" r="0" b="0"/>
            <wp:docPr id="1222624851" name="Picture 1222624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382392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15" cy="215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9095A" w14:textId="77777777" w:rsidR="00C0466E" w:rsidRPr="005A0358" w:rsidRDefault="00C0466E" w:rsidP="00C0466E">
      <w:pPr>
        <w:pStyle w:val="Normal67"/>
        <w:jc w:val="both"/>
        <w:rPr>
          <w:sz w:val="26"/>
          <w:szCs w:val="26"/>
        </w:rPr>
      </w:pPr>
      <w:r w:rsidRPr="005A0358">
        <w:rPr>
          <w:rFonts w:eastAsia="Calibri"/>
          <w:sz w:val="26"/>
          <w:szCs w:val="26"/>
        </w:rPr>
        <w:t xml:space="preserve">Xét </w:t>
      </w:r>
      <w:r w:rsidRPr="005A0358">
        <w:rPr>
          <w:position w:val="-6"/>
          <w:sz w:val="26"/>
          <w:szCs w:val="26"/>
        </w:rPr>
        <w:object w:dxaOrig="764" w:dyaOrig="288" w14:anchorId="45972B3E">
          <v:shape id="_x0000_i1144" type="#_x0000_t75" style="width:38pt;height:14.5pt" o:ole="">
            <v:imagedata r:id="rId247" o:title=""/>
          </v:shape>
          <o:OLEObject Type="Embed" ProgID="Equation.DSMT4" ShapeID="_x0000_i1144" DrawAspect="Content" ObjectID="_1792233914" r:id="rId248"/>
        </w:object>
      </w:r>
      <w:r w:rsidRPr="005A0358">
        <w:rPr>
          <w:rFonts w:eastAsia="Calibri"/>
          <w:sz w:val="26"/>
          <w:szCs w:val="26"/>
        </w:rPr>
        <w:t xml:space="preserve"> có </w:t>
      </w:r>
      <w:r w:rsidRPr="005A0358">
        <w:rPr>
          <w:position w:val="-6"/>
          <w:sz w:val="26"/>
          <w:szCs w:val="26"/>
        </w:rPr>
        <w:object w:dxaOrig="3832" w:dyaOrig="363" w14:anchorId="5362C8AE">
          <v:shape id="_x0000_i1145" type="#_x0000_t75" style="width:192pt;height:18.5pt" o:ole="">
            <v:imagedata r:id="rId249" o:title=""/>
          </v:shape>
          <o:OLEObject Type="Embed" ProgID="Equation.DSMT4" ShapeID="_x0000_i1145" DrawAspect="Content" ObjectID="_1792233915" r:id="rId250"/>
        </w:object>
      </w:r>
      <w:r w:rsidRPr="005A0358">
        <w:rPr>
          <w:position w:val="-10"/>
          <w:sz w:val="26"/>
          <w:szCs w:val="26"/>
        </w:rPr>
        <w:object w:dxaOrig="463" w:dyaOrig="363" w14:anchorId="0FB9AF47">
          <v:shape id="_x0000_i1146" type="#_x0000_t75" style="width:23.5pt;height:18.5pt" o:ole="">
            <v:imagedata r:id="rId251" o:title=""/>
          </v:shape>
          <o:OLEObject Type="Embed" ProgID="Equation.DSMT4" ShapeID="_x0000_i1146" DrawAspect="Content" ObjectID="_1792233916" r:id="rId252"/>
        </w:object>
      </w:r>
      <w:r w:rsidRPr="005A0358">
        <w:rPr>
          <w:rFonts w:eastAsia="Calibri"/>
          <w:sz w:val="26"/>
          <w:szCs w:val="26"/>
        </w:rPr>
        <w:t xml:space="preserve"> </w:t>
      </w:r>
      <w:r w:rsidRPr="005A0358">
        <w:rPr>
          <w:position w:val="-10"/>
          <w:sz w:val="26"/>
          <w:szCs w:val="26"/>
        </w:rPr>
        <w:object w:dxaOrig="363" w:dyaOrig="363" w14:anchorId="6185F821">
          <v:shape id="_x0000_i1147" type="#_x0000_t75" style="width:18.5pt;height:18.5pt" o:ole="">
            <v:imagedata r:id="rId253" o:title=""/>
          </v:shape>
          <o:OLEObject Type="Embed" ProgID="Equation.DSMT4" ShapeID="_x0000_i1147" DrawAspect="Content" ObjectID="_1792233917" r:id="rId254"/>
        </w:object>
      </w:r>
      <w:r w:rsidRPr="005A0358">
        <w:rPr>
          <w:sz w:val="26"/>
          <w:szCs w:val="26"/>
        </w:rPr>
        <w:t>.</w:t>
      </w:r>
    </w:p>
    <w:p w14:paraId="69E8995C" w14:textId="77777777" w:rsidR="00C0466E" w:rsidRPr="005A0358" w:rsidRDefault="00C0466E" w:rsidP="00C0466E">
      <w:pPr>
        <w:pStyle w:val="Normal68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                  Và </w:t>
      </w:r>
      <w:r w:rsidRPr="005A0358">
        <w:rPr>
          <w:position w:val="-12"/>
          <w:sz w:val="26"/>
          <w:szCs w:val="26"/>
        </w:rPr>
        <w:object w:dxaOrig="2417" w:dyaOrig="413" w14:anchorId="6B8CF2D0">
          <v:shape id="_x0000_i1148" type="#_x0000_t75" style="width:120.5pt;height:20.5pt" o:ole="">
            <v:imagedata r:id="rId255" o:title=""/>
          </v:shape>
          <o:OLEObject Type="Embed" ProgID="Equation.DSMT4" ShapeID="_x0000_i1148" DrawAspect="Content" ObjectID="_1792233918" r:id="rId256"/>
        </w:object>
      </w:r>
      <w:r w:rsidRPr="005A0358">
        <w:rPr>
          <w:position w:val="-10"/>
          <w:sz w:val="26"/>
          <w:szCs w:val="26"/>
        </w:rPr>
        <w:object w:dxaOrig="463" w:dyaOrig="363" w14:anchorId="194BF3D3">
          <v:shape id="_x0000_i1149" type="#_x0000_t75" style="width:23.5pt;height:18.5pt" o:ole="">
            <v:imagedata r:id="rId257" o:title=""/>
          </v:shape>
          <o:OLEObject Type="Embed" ProgID="Equation.DSMT4" ShapeID="_x0000_i1149" DrawAspect="Content" ObjectID="_1792233919" r:id="rId258"/>
        </w:object>
      </w:r>
      <w:r w:rsidRPr="005A0358">
        <w:rPr>
          <w:sz w:val="26"/>
          <w:szCs w:val="26"/>
        </w:rPr>
        <w:t>.</w:t>
      </w:r>
    </w:p>
    <w:p w14:paraId="1B504C32" w14:textId="77777777" w:rsidR="00C0466E" w:rsidRPr="005A0358" w:rsidRDefault="00C0466E" w:rsidP="00C0466E">
      <w:pPr>
        <w:pStyle w:val="Normal69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Từ </w:t>
      </w:r>
      <w:r w:rsidRPr="005A0358">
        <w:rPr>
          <w:position w:val="-10"/>
          <w:sz w:val="26"/>
          <w:szCs w:val="26"/>
        </w:rPr>
        <w:object w:dxaOrig="2993" w:dyaOrig="376" w14:anchorId="11D5AC9D">
          <v:shape id="_x0000_i1150" type="#_x0000_t75" style="width:150pt;height:19pt" o:ole="">
            <v:imagedata r:id="rId259" o:title=""/>
          </v:shape>
          <o:OLEObject Type="Embed" ProgID="Equation.DSMT4" ShapeID="_x0000_i1150" DrawAspect="Content" ObjectID="_1792233920" r:id="rId260"/>
        </w:object>
      </w:r>
      <w:r w:rsidRPr="005A0358">
        <w:rPr>
          <w:sz w:val="26"/>
          <w:szCs w:val="26"/>
        </w:rPr>
        <w:t>.</w:t>
      </w:r>
    </w:p>
    <w:p w14:paraId="7287D19C" w14:textId="77777777" w:rsidR="00C0466E" w:rsidRPr="005A0358" w:rsidRDefault="00C0466E" w:rsidP="00C0466E">
      <w:pPr>
        <w:pStyle w:val="Normal70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Áp dụng định lý Pytago đảo </w:t>
      </w:r>
      <w:r w:rsidRPr="005A0358">
        <w:rPr>
          <w:position w:val="-6"/>
          <w:sz w:val="26"/>
          <w:szCs w:val="26"/>
        </w:rPr>
        <w:object w:dxaOrig="1089" w:dyaOrig="288" w14:anchorId="4D4BB709">
          <v:shape id="_x0000_i1151" type="#_x0000_t75" style="width:54pt;height:14.5pt" o:ole="">
            <v:imagedata r:id="rId261" o:title=""/>
          </v:shape>
          <o:OLEObject Type="Embed" ProgID="Equation.DSMT4" ShapeID="_x0000_i1151" DrawAspect="Content" ObjectID="_1792233921" r:id="rId262"/>
        </w:object>
      </w:r>
      <w:r w:rsidRPr="005A0358">
        <w:rPr>
          <w:sz w:val="26"/>
          <w:szCs w:val="26"/>
        </w:rPr>
        <w:t>vuông tại</w:t>
      </w:r>
      <w:r w:rsidRPr="005A0358">
        <w:rPr>
          <w:position w:val="-4"/>
          <w:sz w:val="26"/>
          <w:szCs w:val="26"/>
        </w:rPr>
        <w:object w:dxaOrig="250" w:dyaOrig="250" w14:anchorId="6CB9B05B">
          <v:shape id="_x0000_i1152" type="#_x0000_t75" style="width:12.5pt;height:12.5pt" o:ole="">
            <v:imagedata r:id="rId263" o:title=""/>
          </v:shape>
          <o:OLEObject Type="Embed" ProgID="Equation.DSMT4" ShapeID="_x0000_i1152" DrawAspect="Content" ObjectID="_1792233922" r:id="rId264"/>
        </w:object>
      </w:r>
      <w:r w:rsidRPr="005A0358">
        <w:rPr>
          <w:sz w:val="26"/>
          <w:szCs w:val="26"/>
        </w:rPr>
        <w:t>.</w:t>
      </w:r>
    </w:p>
    <w:p w14:paraId="5F813765" w14:textId="77777777" w:rsidR="00C0466E" w:rsidRPr="005A0358" w:rsidRDefault="00C0466E" w:rsidP="00C0466E">
      <w:pPr>
        <w:pStyle w:val="Normal71"/>
        <w:jc w:val="both"/>
        <w:rPr>
          <w:sz w:val="26"/>
          <w:szCs w:val="26"/>
        </w:rPr>
      </w:pPr>
      <w:r w:rsidRPr="005A0358">
        <w:rPr>
          <w:sz w:val="26"/>
          <w:szCs w:val="26"/>
        </w:rPr>
        <w:tab/>
      </w:r>
      <w:r w:rsidRPr="005A0358">
        <w:rPr>
          <w:position w:val="-4"/>
          <w:sz w:val="26"/>
          <w:szCs w:val="26"/>
        </w:rPr>
        <w:object w:dxaOrig="363" w:dyaOrig="225" w14:anchorId="2AAF75F7">
          <v:shape id="_x0000_i1153" type="#_x0000_t75" style="width:18.5pt;height:11.5pt" o:ole="">
            <v:imagedata r:id="rId265" o:title=""/>
          </v:shape>
          <o:OLEObject Type="Embed" ProgID="Equation.DSMT4" ShapeID="_x0000_i1153" DrawAspect="Content" ObjectID="_1792233923" r:id="rId266"/>
        </w:object>
      </w:r>
      <w:r w:rsidRPr="005A0358">
        <w:rPr>
          <w:position w:val="-6"/>
          <w:sz w:val="26"/>
          <w:szCs w:val="26"/>
        </w:rPr>
        <w:object w:dxaOrig="1089" w:dyaOrig="288" w14:anchorId="284D5594">
          <v:shape id="_x0000_i1154" type="#_x0000_t75" style="width:54pt;height:14.5pt" o:ole="">
            <v:imagedata r:id="rId267" o:title=""/>
          </v:shape>
          <o:OLEObject Type="Embed" ProgID="Equation.DSMT4" ShapeID="_x0000_i1154" DrawAspect="Content" ObjectID="_1792233924" r:id="rId268"/>
        </w:object>
      </w:r>
      <w:r w:rsidRPr="005A0358">
        <w:rPr>
          <w:sz w:val="26"/>
          <w:szCs w:val="26"/>
        </w:rPr>
        <w:t xml:space="preserve">tại </w:t>
      </w:r>
      <w:r w:rsidRPr="005A0358">
        <w:rPr>
          <w:position w:val="-4"/>
          <w:sz w:val="26"/>
          <w:szCs w:val="26"/>
        </w:rPr>
        <w:object w:dxaOrig="250" w:dyaOrig="250" w14:anchorId="39D8E83B">
          <v:shape id="_x0000_i1155" type="#_x0000_t75" style="width:12.5pt;height:12.5pt" o:ole="">
            <v:imagedata r:id="rId269" o:title=""/>
          </v:shape>
          <o:OLEObject Type="Embed" ProgID="Equation.DSMT4" ShapeID="_x0000_i1155" DrawAspect="Content" ObjectID="_1792233925" r:id="rId270"/>
        </w:object>
      </w:r>
      <w:r w:rsidRPr="005A0358">
        <w:rPr>
          <w:sz w:val="26"/>
          <w:szCs w:val="26"/>
        </w:rPr>
        <w:t>.</w:t>
      </w:r>
    </w:p>
    <w:p w14:paraId="7B3702EB" w14:textId="77777777" w:rsidR="00C0466E" w:rsidRPr="005A0358" w:rsidRDefault="00C0466E" w:rsidP="00C0466E">
      <w:pPr>
        <w:pStyle w:val="Normal72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+Ta có </w:t>
      </w:r>
      <w:r w:rsidRPr="005A0358">
        <w:rPr>
          <w:position w:val="-6"/>
          <w:sz w:val="26"/>
          <w:szCs w:val="26"/>
        </w:rPr>
        <w:object w:dxaOrig="1089" w:dyaOrig="288" w14:anchorId="5151F4A0">
          <v:shape id="_x0000_i1156" type="#_x0000_t75" style="width:54pt;height:14.5pt" o:ole="">
            <v:imagedata r:id="rId271" o:title=""/>
          </v:shape>
          <o:OLEObject Type="Embed" ProgID="Equation.DSMT4" ShapeID="_x0000_i1156" DrawAspect="Content" ObjectID="_1792233926" r:id="rId272"/>
        </w:object>
      </w:r>
      <w:r w:rsidRPr="005A0358">
        <w:rPr>
          <w:sz w:val="26"/>
          <w:szCs w:val="26"/>
        </w:rPr>
        <w:t xml:space="preserve">tại </w:t>
      </w:r>
      <w:r w:rsidRPr="005A0358">
        <w:rPr>
          <w:position w:val="-4"/>
          <w:sz w:val="26"/>
          <w:szCs w:val="26"/>
        </w:rPr>
        <w:object w:dxaOrig="250" w:dyaOrig="250" w14:anchorId="50228C1E">
          <v:shape id="_x0000_i1157" type="#_x0000_t75" style="width:12.5pt;height:12.5pt" o:ole="">
            <v:imagedata r:id="rId273" o:title=""/>
          </v:shape>
          <o:OLEObject Type="Embed" ProgID="Equation.DSMT4" ShapeID="_x0000_i1157" DrawAspect="Content" ObjectID="_1792233927" r:id="rId274"/>
        </w:object>
      </w:r>
      <w:r w:rsidRPr="005A0358">
        <w:rPr>
          <w:sz w:val="26"/>
          <w:szCs w:val="26"/>
        </w:rPr>
        <w:t xml:space="preserve">, </w:t>
      </w:r>
      <w:r w:rsidRPr="005A0358">
        <w:rPr>
          <w:position w:val="-12"/>
          <w:sz w:val="26"/>
          <w:szCs w:val="26"/>
        </w:rPr>
        <w:object w:dxaOrig="1152" w:dyaOrig="363" w14:anchorId="58664D9D">
          <v:shape id="_x0000_i1158" type="#_x0000_t75" style="width:57.5pt;height:18.5pt" o:ole="">
            <v:imagedata r:id="rId275" o:title=""/>
          </v:shape>
          <o:OLEObject Type="Embed" ProgID="Equation.DSMT4" ShapeID="_x0000_i1158" DrawAspect="Content" ObjectID="_1792233928" r:id="rId276"/>
        </w:object>
      </w:r>
      <w:r w:rsidRPr="005A0358">
        <w:rPr>
          <w:position w:val="-4"/>
          <w:sz w:val="26"/>
          <w:szCs w:val="26"/>
        </w:rPr>
        <w:object w:dxaOrig="363" w:dyaOrig="225" w14:anchorId="67BC5D65">
          <v:shape id="_x0000_i1159" type="#_x0000_t75" style="width:18.5pt;height:11.5pt" o:ole="">
            <v:imagedata r:id="rId277" o:title=""/>
          </v:shape>
          <o:OLEObject Type="Embed" ProgID="Equation.DSMT4" ShapeID="_x0000_i1159" DrawAspect="Content" ObjectID="_1792233929" r:id="rId278"/>
        </w:object>
      </w:r>
      <w:r w:rsidRPr="005A0358">
        <w:rPr>
          <w:sz w:val="26"/>
          <w:szCs w:val="26"/>
        </w:rPr>
        <w:t xml:space="preserve"> </w:t>
      </w:r>
      <w:r w:rsidRPr="005A0358">
        <w:rPr>
          <w:position w:val="-6"/>
          <w:sz w:val="26"/>
          <w:szCs w:val="26"/>
        </w:rPr>
        <w:object w:dxaOrig="438" w:dyaOrig="288" w14:anchorId="4057D1F8">
          <v:shape id="_x0000_i1160" type="#_x0000_t75" style="width:22pt;height:14.5pt" o:ole="">
            <v:imagedata r:id="rId279" o:title=""/>
          </v:shape>
          <o:OLEObject Type="Embed" ProgID="Equation.DSMT4" ShapeID="_x0000_i1160" DrawAspect="Content" ObjectID="_1792233930" r:id="rId280"/>
        </w:object>
      </w:r>
      <w:r w:rsidRPr="005A0358">
        <w:rPr>
          <w:sz w:val="26"/>
          <w:szCs w:val="26"/>
        </w:rPr>
        <w:t xml:space="preserve"> là tiếp tuyến của </w:t>
      </w:r>
      <w:r w:rsidRPr="005A0358">
        <w:rPr>
          <w:position w:val="-14"/>
          <w:sz w:val="26"/>
          <w:szCs w:val="26"/>
        </w:rPr>
        <w:object w:dxaOrig="1027" w:dyaOrig="413" w14:anchorId="041EEE9D">
          <v:shape id="_x0000_i1161" type="#_x0000_t75" style="width:51.5pt;height:20.5pt" o:ole="">
            <v:imagedata r:id="rId281" o:title=""/>
          </v:shape>
          <o:OLEObject Type="Embed" ProgID="Equation.DSMT4" ShapeID="_x0000_i1161" DrawAspect="Content" ObjectID="_1792233931" r:id="rId282"/>
        </w:object>
      </w:r>
      <w:r w:rsidRPr="005A0358">
        <w:rPr>
          <w:position w:val="-4"/>
          <w:sz w:val="26"/>
          <w:szCs w:val="26"/>
        </w:rPr>
        <w:object w:dxaOrig="363" w:dyaOrig="225" w14:anchorId="31B4B682">
          <v:shape id="_x0000_i1162" type="#_x0000_t75" style="width:18.5pt;height:11.5pt" o:ole="">
            <v:imagedata r:id="rId283" o:title=""/>
          </v:shape>
          <o:OLEObject Type="Embed" ProgID="Equation.DSMT4" ShapeID="_x0000_i1162" DrawAspect="Content" ObjectID="_1792233932" r:id="rId284"/>
        </w:object>
      </w:r>
      <w:r w:rsidRPr="005A0358">
        <w:rPr>
          <w:sz w:val="26"/>
          <w:szCs w:val="26"/>
        </w:rPr>
        <w:t xml:space="preserve">khẳng định </w:t>
      </w:r>
      <w:r w:rsidRPr="005A0358">
        <w:rPr>
          <w:position w:val="-4"/>
          <w:sz w:val="26"/>
          <w:szCs w:val="26"/>
        </w:rPr>
        <w:object w:dxaOrig="250" w:dyaOrig="250" w14:anchorId="7CCA58EA">
          <v:shape id="_x0000_i1163" type="#_x0000_t75" style="width:12.5pt;height:12.5pt" o:ole="">
            <v:imagedata r:id="rId285" o:title=""/>
          </v:shape>
          <o:OLEObject Type="Embed" ProgID="Equation.DSMT4" ShapeID="_x0000_i1163" DrawAspect="Content" ObjectID="_1792233933" r:id="rId286"/>
        </w:object>
      </w:r>
      <w:r w:rsidRPr="005A0358">
        <w:rPr>
          <w:sz w:val="26"/>
          <w:szCs w:val="26"/>
        </w:rPr>
        <w:t>đúng.</w:t>
      </w:r>
    </w:p>
    <w:p w14:paraId="0877DA6D" w14:textId="77777777" w:rsidR="00C0466E" w:rsidRPr="005A0358" w:rsidRDefault="00C0466E" w:rsidP="00C0466E">
      <w:pPr>
        <w:pStyle w:val="Normal73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+Ta có </w:t>
      </w:r>
      <w:r w:rsidRPr="005A0358">
        <w:rPr>
          <w:position w:val="-6"/>
          <w:sz w:val="26"/>
          <w:szCs w:val="26"/>
        </w:rPr>
        <w:object w:dxaOrig="1089" w:dyaOrig="288" w14:anchorId="79C1F1FB">
          <v:shape id="_x0000_i1164" type="#_x0000_t75" style="width:54pt;height:14.5pt" o:ole="">
            <v:imagedata r:id="rId287" o:title=""/>
          </v:shape>
          <o:OLEObject Type="Embed" ProgID="Equation.DSMT4" ShapeID="_x0000_i1164" DrawAspect="Content" ObjectID="_1792233934" r:id="rId288"/>
        </w:object>
      </w:r>
      <w:r w:rsidRPr="005A0358">
        <w:rPr>
          <w:sz w:val="26"/>
          <w:szCs w:val="26"/>
        </w:rPr>
        <w:t xml:space="preserve">tại </w:t>
      </w:r>
      <w:r w:rsidRPr="005A0358">
        <w:rPr>
          <w:position w:val="-4"/>
          <w:sz w:val="26"/>
          <w:szCs w:val="26"/>
        </w:rPr>
        <w:object w:dxaOrig="250" w:dyaOrig="250" w14:anchorId="206D1675">
          <v:shape id="_x0000_i1165" type="#_x0000_t75" style="width:12.5pt;height:12.5pt" o:ole="">
            <v:imagedata r:id="rId289" o:title=""/>
          </v:shape>
          <o:OLEObject Type="Embed" ProgID="Equation.DSMT4" ShapeID="_x0000_i1165" DrawAspect="Content" ObjectID="_1792233935" r:id="rId290"/>
        </w:object>
      </w:r>
      <w:r w:rsidRPr="005A0358">
        <w:rPr>
          <w:sz w:val="26"/>
          <w:szCs w:val="26"/>
        </w:rPr>
        <w:t xml:space="preserve">, </w:t>
      </w:r>
      <w:r w:rsidRPr="005A0358">
        <w:rPr>
          <w:position w:val="-12"/>
          <w:sz w:val="26"/>
          <w:szCs w:val="26"/>
        </w:rPr>
        <w:object w:dxaOrig="1803" w:dyaOrig="363" w14:anchorId="14034C1E">
          <v:shape id="_x0000_i1166" type="#_x0000_t75" style="width:90pt;height:18.5pt" o:ole="">
            <v:imagedata r:id="rId291" o:title=""/>
          </v:shape>
          <o:OLEObject Type="Embed" ProgID="Equation.DSMT4" ShapeID="_x0000_i1166" DrawAspect="Content" ObjectID="_1792233936" r:id="rId292"/>
        </w:object>
      </w:r>
      <w:r w:rsidRPr="005A0358">
        <w:rPr>
          <w:position w:val="-4"/>
          <w:sz w:val="26"/>
          <w:szCs w:val="26"/>
        </w:rPr>
        <w:object w:dxaOrig="363" w:dyaOrig="225" w14:anchorId="5D8BC48F">
          <v:shape id="_x0000_i1167" type="#_x0000_t75" style="width:18.5pt;height:11.5pt" o:ole="">
            <v:imagedata r:id="rId293" o:title=""/>
          </v:shape>
          <o:OLEObject Type="Embed" ProgID="Equation.DSMT4" ShapeID="_x0000_i1167" DrawAspect="Content" ObjectID="_1792233937" r:id="rId294"/>
        </w:object>
      </w:r>
      <w:r w:rsidRPr="005A0358">
        <w:rPr>
          <w:position w:val="-4"/>
          <w:sz w:val="26"/>
          <w:szCs w:val="26"/>
        </w:rPr>
        <w:object w:dxaOrig="413" w:dyaOrig="250" w14:anchorId="56007B7D">
          <v:shape id="_x0000_i1168" type="#_x0000_t75" style="width:20.5pt;height:12.5pt" o:ole="">
            <v:imagedata r:id="rId295" o:title=""/>
          </v:shape>
          <o:OLEObject Type="Embed" ProgID="Equation.DSMT4" ShapeID="_x0000_i1168" DrawAspect="Content" ObjectID="_1792233938" r:id="rId296"/>
        </w:object>
      </w:r>
      <w:r w:rsidRPr="005A0358">
        <w:rPr>
          <w:sz w:val="26"/>
          <w:szCs w:val="26"/>
        </w:rPr>
        <w:t xml:space="preserve"> là cát tuyến của </w:t>
      </w:r>
      <w:r w:rsidRPr="005A0358">
        <w:rPr>
          <w:position w:val="-14"/>
          <w:sz w:val="26"/>
          <w:szCs w:val="26"/>
        </w:rPr>
        <w:object w:dxaOrig="1027" w:dyaOrig="413" w14:anchorId="6B8E4692">
          <v:shape id="_x0000_i1169" type="#_x0000_t75" style="width:51.5pt;height:20.5pt" o:ole="">
            <v:imagedata r:id="rId297" o:title=""/>
          </v:shape>
          <o:OLEObject Type="Embed" ProgID="Equation.DSMT4" ShapeID="_x0000_i1169" DrawAspect="Content" ObjectID="_1792233939" r:id="rId298"/>
        </w:object>
      </w:r>
      <w:r w:rsidRPr="005A0358">
        <w:rPr>
          <w:position w:val="-4"/>
          <w:sz w:val="26"/>
          <w:szCs w:val="26"/>
        </w:rPr>
        <w:object w:dxaOrig="363" w:dyaOrig="225" w14:anchorId="4C3638EA">
          <v:shape id="_x0000_i1170" type="#_x0000_t75" style="width:18.5pt;height:11.5pt" o:ole="">
            <v:imagedata r:id="rId299" o:title=""/>
          </v:shape>
          <o:OLEObject Type="Embed" ProgID="Equation.DSMT4" ShapeID="_x0000_i1170" DrawAspect="Content" ObjectID="_1792233940" r:id="rId300"/>
        </w:object>
      </w:r>
      <w:r w:rsidRPr="005A0358">
        <w:rPr>
          <w:sz w:val="26"/>
          <w:szCs w:val="26"/>
        </w:rPr>
        <w:t xml:space="preserve"> khẳng định </w:t>
      </w:r>
      <w:r w:rsidRPr="005A0358">
        <w:rPr>
          <w:position w:val="-4"/>
          <w:sz w:val="26"/>
          <w:szCs w:val="26"/>
        </w:rPr>
        <w:object w:dxaOrig="250" w:dyaOrig="250" w14:anchorId="573235CF">
          <v:shape id="_x0000_i1171" type="#_x0000_t75" style="width:12.5pt;height:12.5pt" o:ole="">
            <v:imagedata r:id="rId301" o:title=""/>
          </v:shape>
          <o:OLEObject Type="Embed" ProgID="Equation.DSMT4" ShapeID="_x0000_i1171" DrawAspect="Content" ObjectID="_1792233941" r:id="rId302"/>
        </w:object>
      </w:r>
      <w:r w:rsidRPr="005A0358">
        <w:rPr>
          <w:sz w:val="26"/>
          <w:szCs w:val="26"/>
        </w:rPr>
        <w:t xml:space="preserve"> đúng.</w:t>
      </w:r>
    </w:p>
    <w:p w14:paraId="79032E2F" w14:textId="77777777" w:rsidR="00C0466E" w:rsidRPr="005A0358" w:rsidRDefault="00C0466E" w:rsidP="00C0466E">
      <w:pPr>
        <w:pStyle w:val="Normal74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+Kẻ đường cao </w:t>
      </w:r>
      <w:r w:rsidRPr="005A0358">
        <w:rPr>
          <w:position w:val="-4"/>
          <w:sz w:val="26"/>
          <w:szCs w:val="26"/>
        </w:rPr>
        <w:object w:dxaOrig="438" w:dyaOrig="250" w14:anchorId="3C472702">
          <v:shape id="_x0000_i1172" type="#_x0000_t75" style="width:22pt;height:12.5pt" o:ole="">
            <v:imagedata r:id="rId303" o:title=""/>
          </v:shape>
          <o:OLEObject Type="Embed" ProgID="Equation.DSMT4" ShapeID="_x0000_i1172" DrawAspect="Content" ObjectID="_1792233942" r:id="rId304"/>
        </w:object>
      </w:r>
      <w:r w:rsidRPr="005A0358">
        <w:rPr>
          <w:sz w:val="26"/>
          <w:szCs w:val="26"/>
        </w:rPr>
        <w:t xml:space="preserve"> ta có </w:t>
      </w:r>
      <w:r w:rsidRPr="005A0358">
        <w:rPr>
          <w:position w:val="-6"/>
          <w:sz w:val="26"/>
          <w:szCs w:val="26"/>
        </w:rPr>
        <w:object w:dxaOrig="1853" w:dyaOrig="288" w14:anchorId="10B04548">
          <v:shape id="_x0000_i1173" type="#_x0000_t75" style="width:92.5pt;height:14.5pt" o:ole="">
            <v:imagedata r:id="rId305" o:title=""/>
          </v:shape>
          <o:OLEObject Type="Embed" ProgID="Equation.DSMT4" ShapeID="_x0000_i1173" DrawAspect="Content" ObjectID="_1792233943" r:id="rId306"/>
        </w:object>
      </w:r>
      <w:r w:rsidRPr="005A0358">
        <w:rPr>
          <w:sz w:val="26"/>
          <w:szCs w:val="26"/>
        </w:rPr>
        <w:t>( Áp dụng hệ thức lượng trong tam giác vuông).</w:t>
      </w:r>
      <w:r w:rsidRPr="005A0358">
        <w:rPr>
          <w:position w:val="-4"/>
          <w:sz w:val="26"/>
          <w:szCs w:val="26"/>
        </w:rPr>
        <w:object w:dxaOrig="363" w:dyaOrig="225" w14:anchorId="555E8E8E">
          <v:shape id="_x0000_i1174" type="#_x0000_t75" style="width:18.5pt;height:11.5pt" o:ole="">
            <v:imagedata r:id="rId307" o:title=""/>
          </v:shape>
          <o:OLEObject Type="Embed" ProgID="Equation.DSMT4" ShapeID="_x0000_i1174" DrawAspect="Content" ObjectID="_1792233944" r:id="rId308"/>
        </w:object>
      </w:r>
      <w:r w:rsidRPr="005A0358">
        <w:rPr>
          <w:position w:val="-6"/>
          <w:sz w:val="26"/>
          <w:szCs w:val="26"/>
        </w:rPr>
        <w:object w:dxaOrig="1340" w:dyaOrig="288" w14:anchorId="278FCEA8">
          <v:shape id="_x0000_i1175" type="#_x0000_t75" style="width:66.5pt;height:14.5pt" o:ole="">
            <v:imagedata r:id="rId309" o:title=""/>
          </v:shape>
          <o:OLEObject Type="Embed" ProgID="Equation.DSMT4" ShapeID="_x0000_i1175" DrawAspect="Content" ObjectID="_1792233945" r:id="rId310"/>
        </w:object>
      </w:r>
      <w:r w:rsidRPr="005A0358">
        <w:rPr>
          <w:rFonts w:eastAsia="Calibri"/>
          <w:sz w:val="26"/>
          <w:szCs w:val="26"/>
        </w:rPr>
        <w:t>.</w:t>
      </w:r>
      <w:r w:rsidRPr="005A0358">
        <w:rPr>
          <w:position w:val="-4"/>
          <w:sz w:val="26"/>
          <w:szCs w:val="26"/>
        </w:rPr>
        <w:object w:dxaOrig="363" w:dyaOrig="225" w14:anchorId="52F7BA2D">
          <v:shape id="_x0000_i1176" type="#_x0000_t75" style="width:18.5pt;height:11.5pt" o:ole="">
            <v:imagedata r:id="rId311" o:title=""/>
          </v:shape>
          <o:OLEObject Type="Embed" ProgID="Equation.DSMT4" ShapeID="_x0000_i1176" DrawAspect="Content" ObjectID="_1792233946" r:id="rId312"/>
        </w:object>
      </w:r>
      <w:r w:rsidRPr="005A0358">
        <w:rPr>
          <w:position w:val="-10"/>
          <w:sz w:val="26"/>
          <w:szCs w:val="26"/>
        </w:rPr>
        <w:object w:dxaOrig="1540" w:dyaOrig="363" w14:anchorId="04AE4491">
          <v:shape id="_x0000_i1177" type="#_x0000_t75" style="width:77.5pt;height:18.5pt" o:ole="">
            <v:imagedata r:id="rId313" o:title=""/>
          </v:shape>
          <o:OLEObject Type="Embed" ProgID="Equation.DSMT4" ShapeID="_x0000_i1177" DrawAspect="Content" ObjectID="_1792233947" r:id="rId314"/>
        </w:object>
      </w:r>
      <w:r w:rsidRPr="005A0358">
        <w:rPr>
          <w:position w:val="-10"/>
          <w:sz w:val="26"/>
          <w:szCs w:val="26"/>
        </w:rPr>
        <w:object w:dxaOrig="363" w:dyaOrig="363" w14:anchorId="2C891797">
          <v:shape id="_x0000_i1178" type="#_x0000_t75" style="width:18.5pt;height:18.5pt" o:ole="">
            <v:imagedata r:id="rId315" o:title=""/>
          </v:shape>
          <o:OLEObject Type="Embed" ProgID="Equation.DSMT4" ShapeID="_x0000_i1178" DrawAspect="Content" ObjectID="_1792233948" r:id="rId316"/>
        </w:object>
      </w:r>
      <w:r w:rsidRPr="005A0358">
        <w:rPr>
          <w:sz w:val="26"/>
          <w:szCs w:val="26"/>
        </w:rPr>
        <w:t>.</w:t>
      </w:r>
    </w:p>
    <w:p w14:paraId="0A0FAFD2" w14:textId="77777777" w:rsidR="00C0466E" w:rsidRPr="005A0358" w:rsidRDefault="00C0466E" w:rsidP="00C0466E">
      <w:pPr>
        <w:pStyle w:val="Normal75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 Xét </w:t>
      </w:r>
      <w:r w:rsidRPr="005A0358">
        <w:rPr>
          <w:position w:val="-14"/>
          <w:sz w:val="26"/>
          <w:szCs w:val="26"/>
        </w:rPr>
        <w:object w:dxaOrig="1064" w:dyaOrig="413" w14:anchorId="225AB614">
          <v:shape id="_x0000_i1179" type="#_x0000_t75" style="width:53pt;height:20.5pt" o:ole="">
            <v:imagedata r:id="rId317" o:title=""/>
          </v:shape>
          <o:OLEObject Type="Embed" ProgID="Equation.DSMT4" ShapeID="_x0000_i1179" DrawAspect="Content" ObjectID="_1792233949" r:id="rId318"/>
        </w:object>
      </w:r>
      <w:r w:rsidRPr="005A0358">
        <w:rPr>
          <w:sz w:val="26"/>
          <w:szCs w:val="26"/>
        </w:rPr>
        <w:t xml:space="preserve">có </w:t>
      </w:r>
      <w:r w:rsidRPr="005A0358">
        <w:rPr>
          <w:position w:val="-12"/>
          <w:sz w:val="26"/>
          <w:szCs w:val="26"/>
        </w:rPr>
        <w:object w:dxaOrig="1027" w:dyaOrig="363" w14:anchorId="0D07D5EA">
          <v:shape id="_x0000_i1180" type="#_x0000_t75" style="width:51.5pt;height:18.5pt" o:ole="">
            <v:imagedata r:id="rId319" o:title=""/>
          </v:shape>
          <o:OLEObject Type="Embed" ProgID="Equation.DSMT4" ShapeID="_x0000_i1180" DrawAspect="Content" ObjectID="_1792233950" r:id="rId320"/>
        </w:object>
      </w:r>
      <w:r w:rsidRPr="005A0358">
        <w:rPr>
          <w:sz w:val="26"/>
          <w:szCs w:val="26"/>
        </w:rPr>
        <w:t xml:space="preserve">Vì </w:t>
      </w:r>
      <w:r w:rsidRPr="005A0358">
        <w:rPr>
          <w:position w:val="-6"/>
          <w:sz w:val="26"/>
          <w:szCs w:val="26"/>
        </w:rPr>
        <w:object w:dxaOrig="1089" w:dyaOrig="288" w14:anchorId="00A631C7">
          <v:shape id="_x0000_i1181" type="#_x0000_t75" style="width:54pt;height:14.5pt" o:ole="">
            <v:imagedata r:id="rId321" o:title=""/>
          </v:shape>
          <o:OLEObject Type="Embed" ProgID="Equation.DSMT4" ShapeID="_x0000_i1181" DrawAspect="Content" ObjectID="_1792233951" r:id="rId322"/>
        </w:object>
      </w:r>
      <w:r w:rsidRPr="005A0358">
        <w:rPr>
          <w:sz w:val="26"/>
          <w:szCs w:val="26"/>
        </w:rPr>
        <w:t xml:space="preserve"> tại </w:t>
      </w:r>
      <w:r w:rsidRPr="005A0358">
        <w:rPr>
          <w:position w:val="-4"/>
          <w:sz w:val="26"/>
          <w:szCs w:val="26"/>
        </w:rPr>
        <w:object w:dxaOrig="250" w:dyaOrig="250" w14:anchorId="02D04283">
          <v:shape id="_x0000_i1182" type="#_x0000_t75" style="width:12.5pt;height:12.5pt" o:ole="">
            <v:imagedata r:id="rId323" o:title=""/>
          </v:shape>
          <o:OLEObject Type="Embed" ProgID="Equation.DSMT4" ShapeID="_x0000_i1182" DrawAspect="Content" ObjectID="_1792233952" r:id="rId324"/>
        </w:object>
      </w:r>
      <w:r w:rsidRPr="005A0358">
        <w:rPr>
          <w:position w:val="-12"/>
          <w:sz w:val="26"/>
          <w:szCs w:val="26"/>
        </w:rPr>
        <w:object w:dxaOrig="1603" w:dyaOrig="363" w14:anchorId="0A945D4F">
          <v:shape id="_x0000_i1183" type="#_x0000_t75" style="width:80pt;height:18.5pt" o:ole="">
            <v:imagedata r:id="rId325" o:title=""/>
          </v:shape>
          <o:OLEObject Type="Embed" ProgID="Equation.DSMT4" ShapeID="_x0000_i1183" DrawAspect="Content" ObjectID="_1792233953" r:id="rId326"/>
        </w:object>
      </w:r>
      <w:r w:rsidRPr="005A0358">
        <w:rPr>
          <w:sz w:val="26"/>
          <w:szCs w:val="26"/>
        </w:rPr>
        <w:t>.Từ</w:t>
      </w:r>
      <w:r w:rsidRPr="005A0358">
        <w:rPr>
          <w:position w:val="-10"/>
          <w:sz w:val="26"/>
          <w:szCs w:val="26"/>
        </w:rPr>
        <w:object w:dxaOrig="363" w:dyaOrig="363" w14:anchorId="78CC43C6">
          <v:shape id="_x0000_i1184" type="#_x0000_t75" style="width:18.5pt;height:18.5pt" o:ole="">
            <v:imagedata r:id="rId327" o:title=""/>
          </v:shape>
          <o:OLEObject Type="Embed" ProgID="Equation.DSMT4" ShapeID="_x0000_i1184" DrawAspect="Content" ObjectID="_1792233954" r:id="rId328"/>
        </w:object>
      </w:r>
      <w:r w:rsidRPr="005A0358">
        <w:rPr>
          <w:sz w:val="26"/>
          <w:szCs w:val="26"/>
        </w:rPr>
        <w:t>,</w:t>
      </w:r>
      <w:r w:rsidRPr="005A0358">
        <w:rPr>
          <w:position w:val="-10"/>
          <w:sz w:val="26"/>
          <w:szCs w:val="26"/>
        </w:rPr>
        <w:object w:dxaOrig="376" w:dyaOrig="363" w14:anchorId="4F50EA9A">
          <v:shape id="_x0000_i1185" type="#_x0000_t75" style="width:19pt;height:18.5pt" o:ole="">
            <v:imagedata r:id="rId329" o:title=""/>
          </v:shape>
          <o:OLEObject Type="Embed" ProgID="Equation.DSMT4" ShapeID="_x0000_i1185" DrawAspect="Content" ObjectID="_1792233955" r:id="rId330"/>
        </w:object>
      </w:r>
      <w:r w:rsidRPr="005A0358">
        <w:rPr>
          <w:sz w:val="26"/>
          <w:szCs w:val="26"/>
        </w:rPr>
        <w:t>,</w:t>
      </w:r>
      <w:r w:rsidRPr="005A0358">
        <w:rPr>
          <w:position w:val="-10"/>
          <w:sz w:val="26"/>
          <w:szCs w:val="26"/>
        </w:rPr>
        <w:object w:dxaOrig="376" w:dyaOrig="363" w14:anchorId="6E44F76D">
          <v:shape id="_x0000_i1186" type="#_x0000_t75" style="width:19pt;height:18.5pt" o:ole="">
            <v:imagedata r:id="rId331" o:title=""/>
          </v:shape>
          <o:OLEObject Type="Embed" ProgID="Equation.DSMT4" ShapeID="_x0000_i1186" DrawAspect="Content" ObjectID="_1792233956" r:id="rId332"/>
        </w:object>
      </w:r>
      <w:r w:rsidRPr="005A0358">
        <w:rPr>
          <w:position w:val="-4"/>
          <w:sz w:val="26"/>
          <w:szCs w:val="26"/>
        </w:rPr>
        <w:object w:dxaOrig="363" w:dyaOrig="225" w14:anchorId="66D4F680">
          <v:shape id="_x0000_i1187" type="#_x0000_t75" style="width:18.5pt;height:11.5pt" o:ole="">
            <v:imagedata r:id="rId333" o:title=""/>
          </v:shape>
          <o:OLEObject Type="Embed" ProgID="Equation.DSMT4" ShapeID="_x0000_i1187" DrawAspect="Content" ObjectID="_1792233957" r:id="rId334"/>
        </w:object>
      </w:r>
      <w:r w:rsidRPr="005A0358">
        <w:rPr>
          <w:position w:val="-6"/>
          <w:sz w:val="26"/>
          <w:szCs w:val="26"/>
        </w:rPr>
        <w:object w:dxaOrig="639" w:dyaOrig="301" w14:anchorId="1301678A">
          <v:shape id="_x0000_i1188" type="#_x0000_t75" style="width:31.5pt;height:15pt" o:ole="">
            <v:imagedata r:id="rId335" o:title=""/>
          </v:shape>
          <o:OLEObject Type="Embed" ProgID="Equation.DSMT4" ShapeID="_x0000_i1188" DrawAspect="Content" ObjectID="_1792233958" r:id="rId336"/>
        </w:object>
      </w:r>
      <w:r w:rsidRPr="005A0358">
        <w:rPr>
          <w:sz w:val="26"/>
          <w:szCs w:val="26"/>
        </w:rPr>
        <w:t>.</w:t>
      </w:r>
    </w:p>
    <w:p w14:paraId="16D8D0C0" w14:textId="77777777" w:rsidR="00C0466E" w:rsidRPr="005A0358" w:rsidRDefault="00C0466E" w:rsidP="00C0466E">
      <w:pPr>
        <w:pStyle w:val="Normal76"/>
        <w:jc w:val="both"/>
        <w:rPr>
          <w:sz w:val="26"/>
          <w:szCs w:val="26"/>
        </w:rPr>
      </w:pPr>
      <w:r w:rsidRPr="005A0358">
        <w:rPr>
          <w:position w:val="-4"/>
          <w:sz w:val="26"/>
          <w:szCs w:val="26"/>
        </w:rPr>
        <w:object w:dxaOrig="363" w:dyaOrig="225" w14:anchorId="37EDE735">
          <v:shape id="_x0000_i1189" type="#_x0000_t75" style="width:18.5pt;height:11.5pt" o:ole="">
            <v:imagedata r:id="rId337" o:title=""/>
          </v:shape>
          <o:OLEObject Type="Embed" ProgID="Equation.DSMT4" ShapeID="_x0000_i1189" DrawAspect="Content" ObjectID="_1792233959" r:id="rId338"/>
        </w:object>
      </w:r>
      <w:r w:rsidRPr="005A0358">
        <w:rPr>
          <w:position w:val="-6"/>
          <w:sz w:val="26"/>
          <w:szCs w:val="26"/>
        </w:rPr>
        <w:object w:dxaOrig="413" w:dyaOrig="288" w14:anchorId="3CCBC06F">
          <v:shape id="_x0000_i1190" type="#_x0000_t75" style="width:20.5pt;height:14.5pt" o:ole="">
            <v:imagedata r:id="rId339" o:title=""/>
          </v:shape>
          <o:OLEObject Type="Embed" ProgID="Equation.DSMT4" ShapeID="_x0000_i1190" DrawAspect="Content" ObjectID="_1792233960" r:id="rId340"/>
        </w:object>
      </w:r>
      <w:r w:rsidRPr="005A0358">
        <w:rPr>
          <w:sz w:val="26"/>
          <w:szCs w:val="26"/>
        </w:rPr>
        <w:t xml:space="preserve">là cát tuyến của </w:t>
      </w:r>
      <w:r w:rsidRPr="005A0358">
        <w:rPr>
          <w:position w:val="-14"/>
          <w:sz w:val="26"/>
          <w:szCs w:val="26"/>
        </w:rPr>
        <w:object w:dxaOrig="1064" w:dyaOrig="413" w14:anchorId="6FA2368B">
          <v:shape id="_x0000_i1191" type="#_x0000_t75" style="width:53pt;height:20.5pt" o:ole="">
            <v:imagedata r:id="rId341" o:title=""/>
          </v:shape>
          <o:OLEObject Type="Embed" ProgID="Equation.DSMT4" ShapeID="_x0000_i1191" DrawAspect="Content" ObjectID="_1792233961" r:id="rId342"/>
        </w:object>
      </w:r>
      <w:r w:rsidRPr="005A0358">
        <w:rPr>
          <w:sz w:val="26"/>
          <w:szCs w:val="26"/>
        </w:rPr>
        <w:t>.</w:t>
      </w:r>
      <w:r w:rsidRPr="005A0358">
        <w:rPr>
          <w:position w:val="-4"/>
          <w:sz w:val="26"/>
          <w:szCs w:val="26"/>
        </w:rPr>
        <w:object w:dxaOrig="363" w:dyaOrig="225" w14:anchorId="3D1352A1">
          <v:shape id="_x0000_i1192" type="#_x0000_t75" style="width:18.5pt;height:11.5pt" o:ole="">
            <v:imagedata r:id="rId343" o:title=""/>
          </v:shape>
          <o:OLEObject Type="Embed" ProgID="Equation.DSMT4" ShapeID="_x0000_i1192" DrawAspect="Content" ObjectID="_1792233962" r:id="rId344"/>
        </w:object>
      </w:r>
      <w:r w:rsidRPr="005A0358">
        <w:rPr>
          <w:position w:val="-6"/>
          <w:sz w:val="26"/>
          <w:szCs w:val="26"/>
        </w:rPr>
        <w:object w:dxaOrig="413" w:dyaOrig="288" w14:anchorId="2955C621">
          <v:shape id="_x0000_i1193" type="#_x0000_t75" style="width:20.5pt;height:14.5pt" o:ole="">
            <v:imagedata r:id="rId345" o:title=""/>
          </v:shape>
          <o:OLEObject Type="Embed" ProgID="Equation.DSMT4" ShapeID="_x0000_i1193" DrawAspect="Content" ObjectID="_1792233963" r:id="rId346"/>
        </w:object>
      </w:r>
      <w:r w:rsidRPr="005A0358">
        <w:rPr>
          <w:sz w:val="26"/>
          <w:szCs w:val="26"/>
        </w:rPr>
        <w:t xml:space="preserve">là tiếp tuyến của </w:t>
      </w:r>
      <w:r w:rsidRPr="005A0358">
        <w:rPr>
          <w:position w:val="-10"/>
          <w:sz w:val="26"/>
          <w:szCs w:val="26"/>
        </w:rPr>
        <w:object w:dxaOrig="977" w:dyaOrig="363" w14:anchorId="5A9E9915">
          <v:shape id="_x0000_i1194" type="#_x0000_t75" style="width:48.5pt;height:18.5pt" o:ole="">
            <v:imagedata r:id="rId347" o:title=""/>
          </v:shape>
          <o:OLEObject Type="Embed" ProgID="Equation.DSMT4" ShapeID="_x0000_i1194" DrawAspect="Content" ObjectID="_1792233964" r:id="rId348"/>
        </w:object>
      </w:r>
      <w:r w:rsidRPr="005A0358">
        <w:rPr>
          <w:sz w:val="26"/>
          <w:szCs w:val="26"/>
        </w:rPr>
        <w:t xml:space="preserve"> là sai </w:t>
      </w:r>
      <w:r w:rsidRPr="005A0358">
        <w:rPr>
          <w:position w:val="-4"/>
          <w:sz w:val="26"/>
          <w:szCs w:val="26"/>
        </w:rPr>
        <w:object w:dxaOrig="363" w:dyaOrig="225" w14:anchorId="1163A435">
          <v:shape id="_x0000_i1195" type="#_x0000_t75" style="width:18.5pt;height:11.5pt" o:ole="">
            <v:imagedata r:id="rId349" o:title=""/>
          </v:shape>
          <o:OLEObject Type="Embed" ProgID="Equation.DSMT4" ShapeID="_x0000_i1195" DrawAspect="Content" ObjectID="_1792233965" r:id="rId350"/>
        </w:object>
      </w:r>
      <w:r w:rsidRPr="005A0358">
        <w:rPr>
          <w:sz w:val="26"/>
          <w:szCs w:val="26"/>
        </w:rPr>
        <w:t xml:space="preserve"> khẳng định </w:t>
      </w:r>
      <w:r w:rsidRPr="005A0358">
        <w:rPr>
          <w:position w:val="-6"/>
          <w:sz w:val="26"/>
          <w:szCs w:val="26"/>
        </w:rPr>
        <w:object w:dxaOrig="250" w:dyaOrig="288" w14:anchorId="369F361C">
          <v:shape id="_x0000_i1196" type="#_x0000_t75" style="width:12.5pt;height:14.5pt" o:ole="">
            <v:imagedata r:id="rId351" o:title=""/>
          </v:shape>
          <o:OLEObject Type="Embed" ProgID="Equation.DSMT4" ShapeID="_x0000_i1196" DrawAspect="Content" ObjectID="_1792233966" r:id="rId352"/>
        </w:object>
      </w:r>
      <w:r w:rsidRPr="005A0358">
        <w:rPr>
          <w:sz w:val="26"/>
          <w:szCs w:val="26"/>
        </w:rPr>
        <w:t xml:space="preserve"> sai</w:t>
      </w:r>
    </w:p>
    <w:p w14:paraId="16CD17D7" w14:textId="77777777" w:rsidR="00C0466E" w:rsidRPr="005A0358" w:rsidRDefault="00C0466E" w:rsidP="00C0466E">
      <w:pPr>
        <w:pStyle w:val="Normal77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+Ta có </w:t>
      </w:r>
      <w:r w:rsidRPr="005A0358">
        <w:rPr>
          <w:position w:val="-6"/>
          <w:sz w:val="26"/>
          <w:szCs w:val="26"/>
        </w:rPr>
        <w:object w:dxaOrig="1089" w:dyaOrig="288" w14:anchorId="14EB9423">
          <v:shape id="_x0000_i1197" type="#_x0000_t75" style="width:54pt;height:14.5pt" o:ole="">
            <v:imagedata r:id="rId353" o:title=""/>
          </v:shape>
          <o:OLEObject Type="Embed" ProgID="Equation.DSMT4" ShapeID="_x0000_i1197" DrawAspect="Content" ObjectID="_1792233967" r:id="rId354"/>
        </w:object>
      </w:r>
      <w:r w:rsidRPr="005A0358">
        <w:rPr>
          <w:sz w:val="26"/>
          <w:szCs w:val="26"/>
        </w:rPr>
        <w:t xml:space="preserve">, </w:t>
      </w:r>
      <w:r w:rsidRPr="005A0358">
        <w:rPr>
          <w:position w:val="-10"/>
          <w:sz w:val="26"/>
          <w:szCs w:val="26"/>
        </w:rPr>
        <w:object w:dxaOrig="1540" w:dyaOrig="363" w14:anchorId="2C9EAC87">
          <v:shape id="_x0000_i1198" type="#_x0000_t75" style="width:77.5pt;height:18.5pt" o:ole="">
            <v:imagedata r:id="rId355" o:title=""/>
          </v:shape>
          <o:OLEObject Type="Embed" ProgID="Equation.DSMT4" ShapeID="_x0000_i1198" DrawAspect="Content" ObjectID="_1792233968" r:id="rId356"/>
        </w:object>
      </w:r>
      <w:r w:rsidRPr="005A0358">
        <w:rPr>
          <w:position w:val="-4"/>
          <w:sz w:val="26"/>
          <w:szCs w:val="26"/>
        </w:rPr>
        <w:object w:dxaOrig="363" w:dyaOrig="225" w14:anchorId="5E4D7827">
          <v:shape id="_x0000_i1199" type="#_x0000_t75" style="width:18.5pt;height:11.5pt" o:ole="">
            <v:imagedata r:id="rId357" o:title=""/>
          </v:shape>
          <o:OLEObject Type="Embed" ProgID="Equation.DSMT4" ShapeID="_x0000_i1199" DrawAspect="Content" ObjectID="_1792233969" r:id="rId358"/>
        </w:object>
      </w:r>
      <w:r w:rsidRPr="005A0358">
        <w:rPr>
          <w:position w:val="-6"/>
          <w:sz w:val="26"/>
          <w:szCs w:val="26"/>
        </w:rPr>
        <w:object w:dxaOrig="413" w:dyaOrig="288" w14:anchorId="5D076A73">
          <v:shape id="_x0000_i1200" type="#_x0000_t75" style="width:20.5pt;height:14.5pt" o:ole="">
            <v:imagedata r:id="rId359" o:title=""/>
          </v:shape>
          <o:OLEObject Type="Embed" ProgID="Equation.DSMT4" ShapeID="_x0000_i1200" DrawAspect="Content" ObjectID="_1792233970" r:id="rId360"/>
        </w:object>
      </w:r>
      <w:r w:rsidRPr="005A0358">
        <w:rPr>
          <w:sz w:val="26"/>
          <w:szCs w:val="26"/>
        </w:rPr>
        <w:t xml:space="preserve"> và </w:t>
      </w:r>
      <w:r w:rsidRPr="005A0358">
        <w:rPr>
          <w:position w:val="-14"/>
          <w:sz w:val="26"/>
          <w:szCs w:val="26"/>
        </w:rPr>
        <w:object w:dxaOrig="1064" w:dyaOrig="413" w14:anchorId="008BA868">
          <v:shape id="_x0000_i1201" type="#_x0000_t75" style="width:53pt;height:20.5pt" o:ole="">
            <v:imagedata r:id="rId361" o:title=""/>
          </v:shape>
          <o:OLEObject Type="Embed" ProgID="Equation.DSMT4" ShapeID="_x0000_i1201" DrawAspect="Content" ObjectID="_1792233971" r:id="rId362"/>
        </w:object>
      </w:r>
      <w:r w:rsidRPr="005A0358">
        <w:rPr>
          <w:sz w:val="26"/>
          <w:szCs w:val="26"/>
        </w:rPr>
        <w:t xml:space="preserve"> không có điểm chung </w:t>
      </w:r>
      <w:r w:rsidRPr="005A0358">
        <w:rPr>
          <w:position w:val="-4"/>
          <w:sz w:val="26"/>
          <w:szCs w:val="26"/>
        </w:rPr>
        <w:object w:dxaOrig="363" w:dyaOrig="225" w14:anchorId="08C83D1B">
          <v:shape id="_x0000_i1202" type="#_x0000_t75" style="width:18.5pt;height:11.5pt" o:ole="">
            <v:imagedata r:id="rId363" o:title=""/>
          </v:shape>
          <o:OLEObject Type="Embed" ProgID="Equation.DSMT4" ShapeID="_x0000_i1202" DrawAspect="Content" ObjectID="_1792233972" r:id="rId364"/>
        </w:object>
      </w:r>
      <w:r w:rsidRPr="005A0358">
        <w:rPr>
          <w:sz w:val="26"/>
          <w:szCs w:val="26"/>
        </w:rPr>
        <w:t xml:space="preserve">khẳng định </w:t>
      </w:r>
      <w:r w:rsidRPr="005A0358">
        <w:rPr>
          <w:position w:val="-4"/>
          <w:sz w:val="26"/>
          <w:szCs w:val="26"/>
        </w:rPr>
        <w:object w:dxaOrig="250" w:dyaOrig="250" w14:anchorId="04DCE571">
          <v:shape id="_x0000_i1203" type="#_x0000_t75" style="width:12.5pt;height:12.5pt" o:ole="">
            <v:imagedata r:id="rId365" o:title=""/>
          </v:shape>
          <o:OLEObject Type="Embed" ProgID="Equation.DSMT4" ShapeID="_x0000_i1203" DrawAspect="Content" ObjectID="_1792233973" r:id="rId366"/>
        </w:object>
      </w:r>
      <w:r w:rsidRPr="005A0358">
        <w:rPr>
          <w:sz w:val="26"/>
          <w:szCs w:val="26"/>
        </w:rPr>
        <w:t xml:space="preserve"> đúng.</w:t>
      </w:r>
    </w:p>
    <w:p w14:paraId="55184E86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9: B</w:t>
      </w:r>
    </w:p>
    <w:p w14:paraId="20894618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D52D146" w14:textId="77777777" w:rsidR="00C0466E" w:rsidRPr="005A0358" w:rsidRDefault="00C0466E" w:rsidP="00C0466E">
      <w:pPr>
        <w:pStyle w:val="NoSpacing15"/>
        <w:rPr>
          <w:sz w:val="26"/>
          <w:szCs w:val="26"/>
        </w:rPr>
      </w:pPr>
      <w:r w:rsidRPr="005A0358">
        <w:rPr>
          <w:sz w:val="26"/>
          <w:szCs w:val="26"/>
        </w:rPr>
        <w:t xml:space="preserve">Do hình chữ nhật </w:t>
      </w:r>
      <w:r w:rsidRPr="005A0358">
        <w:rPr>
          <w:position w:val="-6"/>
          <w:sz w:val="26"/>
          <w:szCs w:val="26"/>
        </w:rPr>
        <w:object w:dxaOrig="739" w:dyaOrig="288" w14:anchorId="295ADA9C">
          <v:shape id="_x0000_i1204" type="#_x0000_t75" style="width:37pt;height:14.5pt" o:ole="">
            <v:imagedata r:id="rId367" o:title=""/>
          </v:shape>
          <o:OLEObject Type="Embed" ProgID="Equation.DSMT4" ShapeID="_x0000_i1204" DrawAspect="Content" ObjectID="_1792233974" r:id="rId368"/>
        </w:object>
      </w:r>
      <w:r w:rsidRPr="005A0358">
        <w:rPr>
          <w:sz w:val="26"/>
          <w:szCs w:val="26"/>
        </w:rPr>
        <w:t xml:space="preserve">nội tiếp đường tròn </w:t>
      </w:r>
      <w:r w:rsidRPr="005A0358">
        <w:rPr>
          <w:position w:val="-10"/>
          <w:sz w:val="26"/>
          <w:szCs w:val="26"/>
        </w:rPr>
        <w:object w:dxaOrig="438" w:dyaOrig="338" w14:anchorId="1D81577F">
          <v:shape id="_x0000_i1205" type="#_x0000_t75" style="width:22pt;height:16.5pt" o:ole="">
            <v:imagedata r:id="rId369" o:title=""/>
          </v:shape>
          <o:OLEObject Type="Embed" ProgID="Equation.DSMT4" ShapeID="_x0000_i1205" DrawAspect="Content" ObjectID="_1792233975" r:id="rId370"/>
        </w:object>
      </w:r>
      <w:r w:rsidRPr="005A0358">
        <w:rPr>
          <w:sz w:val="26"/>
          <w:szCs w:val="26"/>
        </w:rPr>
        <w:t xml:space="preserve">nên </w:t>
      </w:r>
      <w:r w:rsidRPr="005A0358">
        <w:rPr>
          <w:position w:val="-26"/>
          <w:sz w:val="26"/>
          <w:szCs w:val="26"/>
        </w:rPr>
        <w:object w:dxaOrig="5898" w:dyaOrig="676" w14:anchorId="0606638B">
          <v:shape id="_x0000_i1206" type="#_x0000_t75" style="width:295pt;height:34pt" o:ole="">
            <v:imagedata r:id="rId371" o:title=""/>
          </v:shape>
          <o:OLEObject Type="Embed" ProgID="Equation.DSMT4" ShapeID="_x0000_i1206" DrawAspect="Content" ObjectID="_1792233976" r:id="rId372"/>
        </w:object>
      </w:r>
      <w:r w:rsidRPr="005A0358">
        <w:rPr>
          <w:color w:val="FF0000"/>
          <w:sz w:val="26"/>
          <w:szCs w:val="26"/>
        </w:rPr>
        <w:t xml:space="preserve"> </w:t>
      </w:r>
      <w:r w:rsidRPr="005A0358">
        <w:rPr>
          <w:sz w:val="26"/>
          <w:szCs w:val="26"/>
        </w:rPr>
        <w:t xml:space="preserve">(do tam giác </w:t>
      </w:r>
      <w:r w:rsidRPr="005A0358">
        <w:rPr>
          <w:position w:val="-6"/>
          <w:sz w:val="26"/>
          <w:szCs w:val="26"/>
        </w:rPr>
        <w:object w:dxaOrig="551" w:dyaOrig="288" w14:anchorId="3E257066">
          <v:shape id="_x0000_i1207" type="#_x0000_t75" style="width:27.5pt;height:14.5pt" o:ole="">
            <v:imagedata r:id="rId373" o:title=""/>
          </v:shape>
          <o:OLEObject Type="Embed" ProgID="Equation.DSMT4" ShapeID="_x0000_i1207" DrawAspect="Content" ObjectID="_1792233977" r:id="rId374"/>
        </w:object>
      </w:r>
      <w:r w:rsidRPr="005A0358">
        <w:rPr>
          <w:sz w:val="26"/>
          <w:szCs w:val="26"/>
        </w:rPr>
        <w:t xml:space="preserve">  vuông tại </w:t>
      </w:r>
      <w:r w:rsidRPr="005A0358">
        <w:rPr>
          <w:position w:val="-4"/>
          <w:sz w:val="26"/>
          <w:szCs w:val="26"/>
        </w:rPr>
        <w:object w:dxaOrig="200" w:dyaOrig="263" w14:anchorId="3D55D149">
          <v:shape id="_x0000_i1208" type="#_x0000_t75" style="width:9.5pt;height:13pt" o:ole="">
            <v:imagedata r:id="rId375" o:title=""/>
          </v:shape>
          <o:OLEObject Type="Embed" ProgID="Equation.DSMT4" ShapeID="_x0000_i1208" DrawAspect="Content" ObjectID="_1792233978" r:id="rId376"/>
        </w:object>
      </w:r>
      <w:r w:rsidRPr="005A0358">
        <w:rPr>
          <w:sz w:val="26"/>
          <w:szCs w:val="26"/>
        </w:rPr>
        <w:t xml:space="preserve"> )</w:t>
      </w:r>
    </w:p>
    <w:p w14:paraId="7D333A00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>Câu 10: A</w:t>
      </w:r>
    </w:p>
    <w:p w14:paraId="31450E75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41486D1B" w14:textId="77777777" w:rsidR="00C0466E" w:rsidRPr="005A0358" w:rsidRDefault="00C0466E" w:rsidP="00C0466E">
      <w:pPr>
        <w:pStyle w:val="NoSpacing16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Ta có: </w:t>
      </w:r>
      <w:r w:rsidRPr="005A0358">
        <w:rPr>
          <w:position w:val="-26"/>
          <w:sz w:val="26"/>
          <w:szCs w:val="26"/>
        </w:rPr>
        <w:object w:dxaOrig="3193" w:dyaOrig="676" w14:anchorId="204A9F9C">
          <v:shape id="_x0000_i1209" type="#_x0000_t75" style="width:159.5pt;height:34pt" o:ole="">
            <v:imagedata r:id="rId377" o:title=""/>
          </v:shape>
          <o:OLEObject Type="Embed" ProgID="Equation.DSMT4" ShapeID="_x0000_i1209" DrawAspect="Content" ObjectID="_1792233979" r:id="rId378"/>
        </w:object>
      </w:r>
    </w:p>
    <w:p w14:paraId="128E6D0B" w14:textId="77777777" w:rsidR="00C0466E" w:rsidRPr="005A0358" w:rsidRDefault="00C0466E" w:rsidP="00C0466E">
      <w:pPr>
        <w:pStyle w:val="NoSpacing17"/>
        <w:jc w:val="both"/>
        <w:rPr>
          <w:sz w:val="26"/>
          <w:szCs w:val="26"/>
        </w:rPr>
      </w:pPr>
      <w:r w:rsidRPr="005A0358">
        <w:rPr>
          <w:sz w:val="26"/>
          <w:szCs w:val="26"/>
          <w:lang w:val="pt-BR"/>
        </w:rPr>
        <w:t xml:space="preserve">           </w:t>
      </w:r>
      <w:r w:rsidRPr="005A0358">
        <w:rPr>
          <w:position w:val="-26"/>
          <w:sz w:val="26"/>
          <w:szCs w:val="26"/>
        </w:rPr>
        <w:object w:dxaOrig="3231" w:dyaOrig="676" w14:anchorId="69D9DF16">
          <v:shape id="_x0000_i1210" type="#_x0000_t75" style="width:161.5pt;height:34pt" o:ole="">
            <v:imagedata r:id="rId379" o:title=""/>
          </v:shape>
          <o:OLEObject Type="Embed" ProgID="Equation.DSMT4" ShapeID="_x0000_i1210" DrawAspect="Content" ObjectID="_1792233980" r:id="rId380"/>
        </w:object>
      </w:r>
    </w:p>
    <w:p w14:paraId="7CF9F65D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1: B</w:t>
      </w:r>
    </w:p>
    <w:p w14:paraId="1C6D56E8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9ABC558" w14:textId="77777777" w:rsidR="00C0466E" w:rsidRPr="005A0358" w:rsidRDefault="00C0466E" w:rsidP="00C0466E">
      <w:pPr>
        <w:pStyle w:val="Normal78"/>
        <w:rPr>
          <w:sz w:val="26"/>
          <w:szCs w:val="26"/>
        </w:rPr>
      </w:pPr>
      <w:r w:rsidRPr="005A0358">
        <w:rPr>
          <w:sz w:val="26"/>
          <w:szCs w:val="26"/>
        </w:rPr>
        <w:t>Quan sát bảng tần số tương đối về phương tiện đi lại của học sinh thấy tần số tương đối của phương tiện xe buýt là: 20%</w:t>
      </w:r>
    </w:p>
    <w:p w14:paraId="3DBE8A40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2: A</w:t>
      </w:r>
    </w:p>
    <w:p w14:paraId="51CA8574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16E8290" w14:textId="77777777" w:rsidR="00C0466E" w:rsidRPr="005A0358" w:rsidRDefault="00C0466E" w:rsidP="00C0466E">
      <w:pPr>
        <w:pStyle w:val="NoSpacing18"/>
        <w:rPr>
          <w:sz w:val="26"/>
          <w:szCs w:val="26"/>
        </w:rPr>
      </w:pPr>
      <w:r w:rsidRPr="005A0358">
        <w:rPr>
          <w:sz w:val="26"/>
          <w:szCs w:val="26"/>
        </w:rPr>
        <w:lastRenderedPageBreak/>
        <w:t xml:space="preserve">Kết quả của phép thử là một cặp số </w:t>
      </w:r>
      <w:r w:rsidRPr="005A0358">
        <w:rPr>
          <w:position w:val="-10"/>
          <w:sz w:val="26"/>
          <w:szCs w:val="26"/>
        </w:rPr>
        <w:object w:dxaOrig="601" w:dyaOrig="338" w14:anchorId="665050C4">
          <v:shape id="_x0000_i1211" type="#_x0000_t75" style="width:30pt;height:16.5pt" o:ole="">
            <v:imagedata r:id="rId381" o:title=""/>
          </v:shape>
          <o:OLEObject Type="Embed" ProgID="Equation.DSMT4" ShapeID="_x0000_i1211" DrawAspect="Content" ObjectID="_1792233981" r:id="rId382"/>
        </w:object>
      </w:r>
      <w:r w:rsidRPr="005A0358">
        <w:rPr>
          <w:sz w:val="26"/>
          <w:szCs w:val="26"/>
        </w:rPr>
        <w:t xml:space="preserve"> trong đó </w:t>
      </w:r>
      <w:r w:rsidRPr="005A0358">
        <w:rPr>
          <w:rStyle w:val="Emphasis"/>
          <w:rFonts w:eastAsiaTheme="majorEastAsia"/>
          <w:color w:val="000000" w:themeColor="text1"/>
          <w:sz w:val="26"/>
          <w:szCs w:val="26"/>
        </w:rPr>
        <w:t>a, b</w:t>
      </w:r>
      <w:r w:rsidRPr="005A0358">
        <w:rPr>
          <w:sz w:val="26"/>
          <w:szCs w:val="26"/>
        </w:rPr>
        <w:t> lần lượt là số chấm xuất hiện trên con xúc xắc thứ nhất và thứ hai</w:t>
      </w:r>
    </w:p>
    <w:p w14:paraId="6793BCD4" w14:textId="77777777" w:rsidR="00C0466E" w:rsidRPr="005A0358" w:rsidRDefault="00C0466E" w:rsidP="00C0466E">
      <w:pPr>
        <w:pStyle w:val="NoSpacing19"/>
        <w:rPr>
          <w:sz w:val="26"/>
          <w:szCs w:val="26"/>
        </w:rPr>
      </w:pPr>
      <w:r w:rsidRPr="005A0358">
        <w:rPr>
          <w:sz w:val="26"/>
          <w:szCs w:val="26"/>
        </w:rPr>
        <w:t xml:space="preserve">Không gian mẫu: </w:t>
      </w:r>
      <w:r w:rsidRPr="005A0358">
        <w:rPr>
          <w:position w:val="-126"/>
          <w:sz w:val="26"/>
          <w:szCs w:val="26"/>
        </w:rPr>
        <w:object w:dxaOrig="4683" w:dyaOrig="2630" w14:anchorId="3237601F">
          <v:shape id="_x0000_i1212" type="#_x0000_t75" style="width:234pt;height:131pt" o:ole="">
            <v:imagedata r:id="rId383" o:title=""/>
          </v:shape>
          <o:OLEObject Type="Embed" ProgID="Equation.DSMT4" ShapeID="_x0000_i1212" DrawAspect="Content" ObjectID="_1792233982" r:id="rId384"/>
        </w:object>
      </w:r>
    </w:p>
    <w:p w14:paraId="29C00E26" w14:textId="77777777" w:rsidR="00C0466E" w:rsidRPr="005A0358" w:rsidRDefault="00C0466E" w:rsidP="00C0466E">
      <w:pPr>
        <w:pStyle w:val="NoSpacing20"/>
        <w:rPr>
          <w:sz w:val="26"/>
          <w:szCs w:val="26"/>
        </w:rPr>
      </w:pPr>
      <w:r w:rsidRPr="005A0358">
        <w:rPr>
          <w:sz w:val="26"/>
          <w:szCs w:val="26"/>
        </w:rPr>
        <w:t>b) Ta có: Biến cố A: “Mặt có số chấm giống nhau xuất hiện” nên:</w:t>
      </w:r>
    </w:p>
    <w:p w14:paraId="47EB8851" w14:textId="77777777" w:rsidR="00C0466E" w:rsidRPr="005A0358" w:rsidRDefault="00C0466E" w:rsidP="00C0466E">
      <w:pPr>
        <w:pStyle w:val="NoSpacing21"/>
        <w:rPr>
          <w:sz w:val="26"/>
          <w:szCs w:val="26"/>
        </w:rPr>
      </w:pPr>
      <w:r w:rsidRPr="005A0358">
        <w:rPr>
          <w:position w:val="-16"/>
          <w:sz w:val="26"/>
          <w:szCs w:val="26"/>
        </w:rPr>
        <w:object w:dxaOrig="5169" w:dyaOrig="438" w14:anchorId="116F54D7">
          <v:shape id="_x0000_i1213" type="#_x0000_t75" style="width:258.5pt;height:22pt" o:ole="">
            <v:imagedata r:id="rId385" o:title=""/>
          </v:shape>
          <o:OLEObject Type="Embed" ProgID="Equation.DSMT4" ShapeID="_x0000_i1213" DrawAspect="Content" ObjectID="_1792233983" r:id="rId386"/>
        </w:object>
      </w:r>
    </w:p>
    <w:p w14:paraId="31D97454" w14:textId="77777777" w:rsidR="00C0466E" w:rsidRPr="005A0358" w:rsidRDefault="00C0466E" w:rsidP="00C0466E">
      <w:pPr>
        <w:pStyle w:val="Normal79"/>
        <w:rPr>
          <w:sz w:val="26"/>
          <w:szCs w:val="26"/>
        </w:rPr>
      </w:pPr>
      <w:r w:rsidRPr="005A0358">
        <w:rPr>
          <w:sz w:val="26"/>
          <w:szCs w:val="26"/>
        </w:rPr>
        <w:t xml:space="preserve">Do đó số khả năng thuận lợi chobiến cố A là </w:t>
      </w:r>
      <w:r w:rsidRPr="005A0358">
        <w:rPr>
          <w:position w:val="-6"/>
          <w:sz w:val="26"/>
          <w:szCs w:val="26"/>
        </w:rPr>
        <w:object w:dxaOrig="188" w:dyaOrig="288" w14:anchorId="77166BD5">
          <v:shape id="_x0000_i1214" type="#_x0000_t75" style="width:9pt;height:14.5pt" o:ole="">
            <v:imagedata r:id="rId387" o:title=""/>
          </v:shape>
          <o:OLEObject Type="Embed" ProgID="Equation.DSMT4" ShapeID="_x0000_i1214" DrawAspect="Content" ObjectID="_1792233984" r:id="rId388"/>
        </w:object>
      </w:r>
    </w:p>
    <w:p w14:paraId="7E507961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3: SDSS</w:t>
      </w:r>
    </w:p>
    <w:p w14:paraId="704D6749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4804ED5" w14:textId="77777777" w:rsidR="00C0466E" w:rsidRPr="005A0358" w:rsidRDefault="00C0466E" w:rsidP="00C0466E">
      <w:pPr>
        <w:pStyle w:val="Normal80"/>
        <w:rPr>
          <w:sz w:val="26"/>
          <w:szCs w:val="26"/>
        </w:rPr>
      </w:pPr>
      <w:r w:rsidRPr="005A0358">
        <w:rPr>
          <w:sz w:val="26"/>
          <w:szCs w:val="26"/>
        </w:rPr>
        <w:t xml:space="preserve">Ta có: </w:t>
      </w:r>
    </w:p>
    <w:p w14:paraId="295D3033" w14:textId="77777777" w:rsidR="00C0466E" w:rsidRPr="005A0358" w:rsidRDefault="00C0466E" w:rsidP="00C0466E">
      <w:pPr>
        <w:pStyle w:val="Normal81"/>
        <w:rPr>
          <w:sz w:val="26"/>
          <w:szCs w:val="26"/>
        </w:rPr>
      </w:pPr>
      <w:r w:rsidRPr="005A0358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50 000 + 10 000x ≥ 222 000</m:t>
        </m:r>
      </m:oMath>
    </w:p>
    <w:p w14:paraId="770EE0CD" w14:textId="77777777" w:rsidR="00C0466E" w:rsidRPr="005A0358" w:rsidRDefault="00C0466E" w:rsidP="00C0466E">
      <w:pPr>
        <w:pStyle w:val="Normal82"/>
        <w:rPr>
          <w:sz w:val="26"/>
          <w:szCs w:val="26"/>
        </w:rPr>
      </w:pPr>
      <w:r w:rsidRPr="005A0358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10 000x ≥ 172 000</m:t>
        </m:r>
      </m:oMath>
    </w:p>
    <w:p w14:paraId="10D3153B" w14:textId="77777777" w:rsidR="00C0466E" w:rsidRPr="005A0358" w:rsidRDefault="00C0466E" w:rsidP="00C0466E">
      <w:pPr>
        <w:pStyle w:val="Normal83"/>
        <w:rPr>
          <w:sz w:val="26"/>
          <w:szCs w:val="26"/>
        </w:rPr>
      </w:pPr>
      <w:r w:rsidRPr="005A0358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x ≥ 17,2</m:t>
        </m:r>
      </m:oMath>
    </w:p>
    <w:p w14:paraId="0CE23C8C" w14:textId="77777777" w:rsidR="00C0466E" w:rsidRPr="005A0358" w:rsidRDefault="00C0466E" w:rsidP="00C0466E">
      <w:pPr>
        <w:pStyle w:val="Normal84"/>
        <w:rPr>
          <w:sz w:val="26"/>
          <w:szCs w:val="26"/>
        </w:rPr>
      </w:pPr>
      <w:r w:rsidRPr="005A0358">
        <w:rPr>
          <w:sz w:val="26"/>
          <w:szCs w:val="26"/>
        </w:rPr>
        <w:t xml:space="preserve">Vậy sau ít nhất </w:t>
      </w:r>
      <m:oMath>
        <m:r>
          <w:rPr>
            <w:rFonts w:ascii="Cambria Math" w:hAnsi="Cambria Math"/>
            <w:sz w:val="26"/>
            <w:szCs w:val="26"/>
          </w:rPr>
          <m:t>18</m:t>
        </m:r>
      </m:oMath>
      <w:r w:rsidRPr="005A0358">
        <w:rPr>
          <w:sz w:val="26"/>
          <w:szCs w:val="26"/>
        </w:rPr>
        <w:t xml:space="preserve"> tuần bạn Dương có thể mua được cuốn sách nâng cao đó.</w:t>
      </w:r>
    </w:p>
    <w:p w14:paraId="5E397E9B" w14:textId="77777777" w:rsidR="00C0466E" w:rsidRPr="005A0358" w:rsidRDefault="00C0466E" w:rsidP="00C0466E">
      <w:pPr>
        <w:pStyle w:val="Normal85"/>
        <w:rPr>
          <w:sz w:val="26"/>
          <w:szCs w:val="26"/>
        </w:rPr>
      </w:pPr>
      <w:r w:rsidRPr="005A0358">
        <w:rPr>
          <w:sz w:val="26"/>
          <w:szCs w:val="26"/>
        </w:rPr>
        <w:t>Ý b: Chọn Đúng.</w:t>
      </w:r>
    </w:p>
    <w:p w14:paraId="5EBADF8A" w14:textId="77777777" w:rsidR="00C0466E" w:rsidRPr="005A0358" w:rsidRDefault="00C0466E" w:rsidP="00C0466E">
      <w:pPr>
        <w:pStyle w:val="Normal86"/>
        <w:rPr>
          <w:sz w:val="26"/>
          <w:szCs w:val="26"/>
        </w:rPr>
      </w:pPr>
      <w:r w:rsidRPr="005A0358">
        <w:rPr>
          <w:sz w:val="26"/>
          <w:szCs w:val="26"/>
        </w:rPr>
        <w:t>Ý a, c, d: Chọn Sai.</w:t>
      </w:r>
    </w:p>
    <w:p w14:paraId="421EAC2A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4: DSDS</w:t>
      </w:r>
    </w:p>
    <w:p w14:paraId="2DBFAAD7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D09BCF1" w14:textId="77777777" w:rsidR="00C0466E" w:rsidRPr="005A0358" w:rsidRDefault="00C0466E" w:rsidP="00C0466E">
      <w:pPr>
        <w:pStyle w:val="Normal87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a. Thay </w:t>
      </w:r>
      <w:r w:rsidRPr="005A0358">
        <w:rPr>
          <w:position w:val="-4"/>
          <w:sz w:val="26"/>
          <w:szCs w:val="26"/>
        </w:rPr>
        <w:object w:dxaOrig="801" w:dyaOrig="250" w14:anchorId="3233BF45">
          <v:shape id="_x0000_i1215" type="#_x0000_t75" style="width:40.5pt;height:12.5pt" o:ole="">
            <v:imagedata r:id="rId389" o:title=""/>
          </v:shape>
          <o:OLEObject Type="Embed" ProgID="Equation.DSMT4" ShapeID="_x0000_i1215" DrawAspect="Content" ObjectID="_1792233985" r:id="rId390"/>
        </w:object>
      </w:r>
      <w:r w:rsidRPr="005A0358">
        <w:rPr>
          <w:sz w:val="26"/>
          <w:szCs w:val="26"/>
        </w:rPr>
        <w:t xml:space="preserve">vào phương trình (1) ta được: </w:t>
      </w:r>
      <w:r w:rsidRPr="005A0358">
        <w:rPr>
          <w:position w:val="-6"/>
          <w:sz w:val="26"/>
          <w:szCs w:val="26"/>
        </w:rPr>
        <w:object w:dxaOrig="1240" w:dyaOrig="351" w14:anchorId="063D7B55">
          <v:shape id="_x0000_i1216" type="#_x0000_t75" style="width:62.5pt;height:17.5pt" o:ole="">
            <v:imagedata r:id="rId391" o:title=""/>
          </v:shape>
          <o:OLEObject Type="Embed" ProgID="Equation.DSMT4" ShapeID="_x0000_i1216" DrawAspect="Content" ObjectID="_1792233986" r:id="rId392"/>
        </w:object>
      </w:r>
      <w:r w:rsidRPr="005A0358">
        <w:rPr>
          <w:sz w:val="26"/>
          <w:szCs w:val="26"/>
        </w:rPr>
        <w:t xml:space="preserve">có </w:t>
      </w:r>
      <w:r w:rsidRPr="005A0358">
        <w:rPr>
          <w:position w:val="-14"/>
          <w:sz w:val="26"/>
          <w:szCs w:val="26"/>
        </w:rPr>
        <w:object w:dxaOrig="2404" w:dyaOrig="463" w14:anchorId="7FB1275E">
          <v:shape id="_x0000_i1217" type="#_x0000_t75" style="width:120.5pt;height:23.5pt" o:ole="">
            <v:imagedata r:id="rId393" o:title=""/>
          </v:shape>
          <o:OLEObject Type="Embed" ProgID="Equation.DSMT4" ShapeID="_x0000_i1217" DrawAspect="Content" ObjectID="_1792233987" r:id="rId394"/>
        </w:object>
      </w:r>
      <w:r w:rsidRPr="005A0358">
        <w:rPr>
          <w:sz w:val="26"/>
          <w:szCs w:val="26"/>
        </w:rPr>
        <w:t xml:space="preserve">nên pt có hai nghiệm </w:t>
      </w:r>
      <w:r w:rsidRPr="005A0358">
        <w:rPr>
          <w:position w:val="-12"/>
          <w:sz w:val="26"/>
          <w:szCs w:val="26"/>
        </w:rPr>
        <w:object w:dxaOrig="676" w:dyaOrig="363" w14:anchorId="4A4049E4">
          <v:shape id="_x0000_i1218" type="#_x0000_t75" style="width:34pt;height:18.5pt" o:ole="">
            <v:imagedata r:id="rId395" o:title=""/>
          </v:shape>
          <o:OLEObject Type="Embed" ProgID="Equation.DSMT4" ShapeID="_x0000_i1218" DrawAspect="Content" ObjectID="_1792233988" r:id="rId396"/>
        </w:object>
      </w:r>
      <w:r w:rsidRPr="005A0358">
        <w:rPr>
          <w:sz w:val="26"/>
          <w:szCs w:val="26"/>
        </w:rPr>
        <w:t xml:space="preserve">. Theo định lí Viete ta có </w:t>
      </w:r>
      <w:r w:rsidRPr="005A0358">
        <w:rPr>
          <w:position w:val="-12"/>
          <w:sz w:val="26"/>
          <w:szCs w:val="26"/>
        </w:rPr>
        <w:object w:dxaOrig="2179" w:dyaOrig="363" w14:anchorId="1F5F9CB4">
          <v:shape id="_x0000_i1219" type="#_x0000_t75" style="width:109pt;height:18.5pt" o:ole="">
            <v:imagedata r:id="rId397" o:title=""/>
          </v:shape>
          <o:OLEObject Type="Embed" ProgID="Equation.DSMT4" ShapeID="_x0000_i1219" DrawAspect="Content" ObjectID="_1792233989" r:id="rId398"/>
        </w:object>
      </w:r>
      <w:r w:rsidRPr="005A0358">
        <w:rPr>
          <w:sz w:val="26"/>
          <w:szCs w:val="26"/>
        </w:rPr>
        <w:t>. Chọn ĐÚNG.</w:t>
      </w:r>
    </w:p>
    <w:p w14:paraId="69A24449" w14:textId="77777777" w:rsidR="00C0466E" w:rsidRPr="005A0358" w:rsidRDefault="00C0466E" w:rsidP="00C0466E">
      <w:pPr>
        <w:pStyle w:val="Normal88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b. Với </w:t>
      </w:r>
      <w:r w:rsidRPr="005A0358">
        <w:rPr>
          <w:position w:val="-4"/>
          <w:sz w:val="26"/>
          <w:szCs w:val="26"/>
        </w:rPr>
        <w:object w:dxaOrig="801" w:dyaOrig="250" w14:anchorId="320B55F2">
          <v:shape id="_x0000_i1220" type="#_x0000_t75" style="width:40.5pt;height:12.5pt" o:ole="">
            <v:imagedata r:id="rId399" o:title=""/>
          </v:shape>
          <o:OLEObject Type="Embed" ProgID="Equation.DSMT4" ShapeID="_x0000_i1220" DrawAspect="Content" ObjectID="_1792233990" r:id="rId400"/>
        </w:object>
      </w:r>
      <w:r w:rsidRPr="005A0358">
        <w:rPr>
          <w:sz w:val="26"/>
          <w:szCs w:val="26"/>
        </w:rPr>
        <w:t xml:space="preserve"> ta có pt </w:t>
      </w:r>
      <w:r w:rsidRPr="005A0358">
        <w:rPr>
          <w:position w:val="-34"/>
          <w:sz w:val="26"/>
          <w:szCs w:val="26"/>
        </w:rPr>
        <w:object w:dxaOrig="3957" w:dyaOrig="801" w14:anchorId="77ECF35C">
          <v:shape id="_x0000_i1221" type="#_x0000_t75" style="width:197.5pt;height:40.5pt" o:ole="">
            <v:imagedata r:id="rId401" o:title=""/>
          </v:shape>
          <o:OLEObject Type="Embed" ProgID="Equation.DSMT4" ShapeID="_x0000_i1221" DrawAspect="Content" ObjectID="_1792233991" r:id="rId402"/>
        </w:object>
      </w:r>
    </w:p>
    <w:p w14:paraId="1122A374" w14:textId="77777777" w:rsidR="00C0466E" w:rsidRPr="005A0358" w:rsidRDefault="00C0466E" w:rsidP="00C0466E">
      <w:pPr>
        <w:pStyle w:val="Normal89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</w:rPr>
        <w:t xml:space="preserve">Vậy phương trình có hai nghiệm là </w:t>
      </w:r>
      <w:r w:rsidRPr="005A0358">
        <w:rPr>
          <w:position w:val="-12"/>
          <w:sz w:val="26"/>
          <w:szCs w:val="26"/>
        </w:rPr>
        <w:object w:dxaOrig="1503" w:dyaOrig="363" w14:anchorId="58411771">
          <v:shape id="_x0000_i1222" type="#_x0000_t75" style="width:75pt;height:18.5pt" o:ole="">
            <v:imagedata r:id="rId403" o:title=""/>
          </v:shape>
          <o:OLEObject Type="Embed" ProgID="Equation.DSMT4" ShapeID="_x0000_i1222" DrawAspect="Content" ObjectID="_1792233992" r:id="rId404"/>
        </w:object>
      </w:r>
      <w:r w:rsidRPr="005A0358">
        <w:rPr>
          <w:sz w:val="26"/>
          <w:szCs w:val="26"/>
        </w:rPr>
        <w:t xml:space="preserve">. </w:t>
      </w:r>
      <w:r w:rsidRPr="005A0358">
        <w:rPr>
          <w:sz w:val="26"/>
          <w:szCs w:val="26"/>
          <w:lang w:val="pt-BR"/>
        </w:rPr>
        <w:t xml:space="preserve">Chọn SAI  </w:t>
      </w:r>
    </w:p>
    <w:p w14:paraId="78E54113" w14:textId="77777777" w:rsidR="00C0466E" w:rsidRPr="005A0358" w:rsidRDefault="00C0466E" w:rsidP="00C0466E">
      <w:pPr>
        <w:pStyle w:val="Normal90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c. Ta có </w:t>
      </w:r>
      <w:r w:rsidRPr="005A0358">
        <w:rPr>
          <w:position w:val="-14"/>
          <w:sz w:val="26"/>
          <w:szCs w:val="26"/>
        </w:rPr>
        <w:object w:dxaOrig="3944" w:dyaOrig="463" w14:anchorId="542D302D">
          <v:shape id="_x0000_i1223" type="#_x0000_t75" style="width:197pt;height:23.5pt" o:ole="">
            <v:imagedata r:id="rId405" o:title=""/>
          </v:shape>
          <o:OLEObject Type="Embed" ProgID="Equation.DSMT4" ShapeID="_x0000_i1223" DrawAspect="Content" ObjectID="_1792233993" r:id="rId406"/>
        </w:object>
      </w:r>
      <w:r w:rsidRPr="005A0358">
        <w:rPr>
          <w:sz w:val="26"/>
          <w:szCs w:val="26"/>
          <w:lang w:val="pt-BR"/>
        </w:rPr>
        <w:t xml:space="preserve"> với mọi m.</w:t>
      </w:r>
    </w:p>
    <w:p w14:paraId="0DFE6EFD" w14:textId="77777777" w:rsidR="00C0466E" w:rsidRPr="005A0358" w:rsidRDefault="00C0466E" w:rsidP="00C0466E">
      <w:pPr>
        <w:pStyle w:val="Normal91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Nên phương trình đã cho luôn có hai nghiệm phân biệt </w:t>
      </w:r>
      <w:r w:rsidRPr="005A0358">
        <w:rPr>
          <w:position w:val="-12"/>
          <w:sz w:val="26"/>
          <w:szCs w:val="26"/>
        </w:rPr>
        <w:object w:dxaOrig="676" w:dyaOrig="363" w14:anchorId="649E1E4A">
          <v:shape id="_x0000_i1224" type="#_x0000_t75" style="width:34pt;height:18.5pt" o:ole="">
            <v:imagedata r:id="rId407" o:title=""/>
          </v:shape>
          <o:OLEObject Type="Embed" ProgID="Equation.DSMT4" ShapeID="_x0000_i1224" DrawAspect="Content" ObjectID="_1792233994" r:id="rId408"/>
        </w:object>
      </w:r>
      <w:r w:rsidRPr="005A0358">
        <w:rPr>
          <w:sz w:val="26"/>
          <w:szCs w:val="26"/>
          <w:lang w:val="pt-BR"/>
        </w:rPr>
        <w:t>với mọi giá trị của m. Chọn ĐÚNG</w:t>
      </w:r>
    </w:p>
    <w:p w14:paraId="74F4A7C3" w14:textId="77777777" w:rsidR="00C0466E" w:rsidRPr="005A0358" w:rsidRDefault="00C0466E" w:rsidP="00C0466E">
      <w:pPr>
        <w:pStyle w:val="Normal92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d. Theo hệ thức Vi-ét ta có : </w:t>
      </w:r>
      <w:r w:rsidRPr="005A0358">
        <w:rPr>
          <w:position w:val="-36"/>
          <w:sz w:val="26"/>
          <w:szCs w:val="26"/>
        </w:rPr>
        <w:object w:dxaOrig="2179" w:dyaOrig="839" w14:anchorId="20FCE4F6">
          <v:shape id="_x0000_i1225" type="#_x0000_t75" style="width:109pt;height:42pt" o:ole="">
            <v:imagedata r:id="rId409" o:title=""/>
          </v:shape>
          <o:OLEObject Type="Embed" ProgID="Equation.DSMT4" ShapeID="_x0000_i1225" DrawAspect="Content" ObjectID="_1792233995" r:id="rId410"/>
        </w:object>
      </w:r>
    </w:p>
    <w:p w14:paraId="68D4EB75" w14:textId="77777777" w:rsidR="00C0466E" w:rsidRPr="005A0358" w:rsidRDefault="00C0466E" w:rsidP="00C0466E">
      <w:pPr>
        <w:pStyle w:val="Normal93"/>
        <w:jc w:val="both"/>
        <w:rPr>
          <w:sz w:val="26"/>
          <w:szCs w:val="26"/>
          <w:lang w:val="pt-BR"/>
        </w:rPr>
      </w:pPr>
      <w:r w:rsidRPr="005A0358">
        <w:rPr>
          <w:position w:val="-18"/>
          <w:sz w:val="26"/>
          <w:szCs w:val="26"/>
        </w:rPr>
        <w:object w:dxaOrig="7964" w:dyaOrig="501" w14:anchorId="20E8704F">
          <v:shape id="_x0000_i1226" type="#_x0000_t75" style="width:398pt;height:25.5pt" o:ole="">
            <v:imagedata r:id="rId411" o:title=""/>
          </v:shape>
          <o:OLEObject Type="Embed" ProgID="Equation.DSMT4" ShapeID="_x0000_i1226" DrawAspect="Content" ObjectID="_1792233996" r:id="rId412"/>
        </w:object>
      </w:r>
      <w:r w:rsidRPr="005A0358">
        <w:rPr>
          <w:sz w:val="26"/>
          <w:szCs w:val="26"/>
          <w:lang w:val="pt-BR"/>
        </w:rPr>
        <w:t xml:space="preserve">    </w:t>
      </w:r>
    </w:p>
    <w:p w14:paraId="4B59DF04" w14:textId="77777777" w:rsidR="00C0466E" w:rsidRPr="005A0358" w:rsidRDefault="00C0466E" w:rsidP="00C0466E">
      <w:pPr>
        <w:pStyle w:val="Normal94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 xml:space="preserve"> Ta có </w:t>
      </w:r>
      <w:r w:rsidRPr="005A0358">
        <w:rPr>
          <w:position w:val="-18"/>
          <w:sz w:val="26"/>
          <w:szCs w:val="26"/>
        </w:rPr>
        <w:object w:dxaOrig="6972" w:dyaOrig="501" w14:anchorId="1029505B">
          <v:shape id="_x0000_i1227" type="#_x0000_t75" style="width:348.5pt;height:25.5pt" o:ole="">
            <v:imagedata r:id="rId413" o:title=""/>
          </v:shape>
          <o:OLEObject Type="Embed" ProgID="Equation.DSMT4" ShapeID="_x0000_i1227" DrawAspect="Content" ObjectID="_1792233997" r:id="rId414"/>
        </w:object>
      </w:r>
      <w:r w:rsidRPr="005A0358">
        <w:rPr>
          <w:sz w:val="26"/>
          <w:szCs w:val="26"/>
          <w:lang w:val="pt-BR"/>
        </w:rPr>
        <w:t xml:space="preserve">với mọi m. Nên </w:t>
      </w:r>
      <w:r w:rsidRPr="005A0358">
        <w:rPr>
          <w:position w:val="-12"/>
          <w:sz w:val="26"/>
          <w:szCs w:val="26"/>
        </w:rPr>
        <w:object w:dxaOrig="914" w:dyaOrig="401" w14:anchorId="1BFC7BBE">
          <v:shape id="_x0000_i1228" type="#_x0000_t75" style="width:45.5pt;height:20pt" o:ole="">
            <v:imagedata r:id="rId415" o:title=""/>
          </v:shape>
          <o:OLEObject Type="Embed" ProgID="Equation.DSMT4" ShapeID="_x0000_i1228" DrawAspect="Content" ObjectID="_1792233998" r:id="rId416"/>
        </w:object>
      </w:r>
      <w:r w:rsidRPr="005A0358">
        <w:rPr>
          <w:sz w:val="26"/>
          <w:szCs w:val="26"/>
          <w:lang w:val="pt-BR"/>
        </w:rPr>
        <w:t xml:space="preserve">đạt giá trị nhỏ nhất bằng 2. Dấu “ =” xảy ra khi </w:t>
      </w:r>
      <w:r w:rsidRPr="005A0358">
        <w:rPr>
          <w:position w:val="-4"/>
          <w:sz w:val="26"/>
          <w:szCs w:val="26"/>
        </w:rPr>
        <w:object w:dxaOrig="826" w:dyaOrig="250" w14:anchorId="4023E2D8">
          <v:shape id="_x0000_i1229" type="#_x0000_t75" style="width:41.5pt;height:12.5pt" o:ole="">
            <v:imagedata r:id="rId417" o:title=""/>
          </v:shape>
          <o:OLEObject Type="Embed" ProgID="Equation.DSMT4" ShapeID="_x0000_i1229" DrawAspect="Content" ObjectID="_1792233999" r:id="rId418"/>
        </w:object>
      </w:r>
      <w:r w:rsidRPr="005A0358">
        <w:rPr>
          <w:sz w:val="26"/>
          <w:szCs w:val="26"/>
          <w:lang w:val="pt-BR"/>
        </w:rPr>
        <w:t>. Chọn SAI</w:t>
      </w:r>
    </w:p>
    <w:p w14:paraId="51CD6B6D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>Câu 15: DSDS</w:t>
      </w:r>
    </w:p>
    <w:p w14:paraId="509F1FAB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bookmarkStart w:id="1" w:name="_Hlk168776691"/>
    <w:bookmarkStart w:id="2" w:name="_Hlk168774272"/>
    <w:p w14:paraId="038ED29E" w14:textId="77777777" w:rsidR="00C0466E" w:rsidRPr="005A0358" w:rsidRDefault="00C0466E" w:rsidP="00C0466E">
      <w:pPr>
        <w:pStyle w:val="Normal95"/>
        <w:jc w:val="both"/>
        <w:rPr>
          <w:sz w:val="26"/>
          <w:szCs w:val="26"/>
          <w:lang w:val="pt-BR"/>
        </w:rPr>
      </w:pPr>
      <w:r w:rsidRPr="005A0358">
        <w:rPr>
          <w:position w:val="-6"/>
          <w:sz w:val="26"/>
          <w:szCs w:val="26"/>
        </w:rPr>
        <w:object w:dxaOrig="795" w:dyaOrig="285" w14:anchorId="3BC24280">
          <v:shape id="_x0000_i1230" type="#_x0000_t75" style="width:40pt;height:14pt" o:ole="">
            <v:imagedata r:id="rId419" o:title=""/>
          </v:shape>
          <o:OLEObject Type="Embed" ProgID="Equation.DSMT4" ShapeID="_x0000_i1230" DrawAspect="Content" ObjectID="_1792234000" r:id="rId420"/>
        </w:object>
      </w:r>
      <w:r w:rsidRPr="005A0358">
        <w:rPr>
          <w:sz w:val="26"/>
          <w:szCs w:val="26"/>
          <w:lang w:val="pt-BR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70" w:dyaOrig="270" w14:anchorId="267DEDA9">
          <v:shape id="_x0000_i1231" type="#_x0000_t75" style="width:13.5pt;height:13.5pt" o:ole="">
            <v:imagedata r:id="rId421" o:title=""/>
          </v:shape>
          <o:OLEObject Type="Embed" ProgID="Equation.DSMT4" ShapeID="_x0000_i1231" DrawAspect="Content" ObjectID="_1792234001" r:id="rId422"/>
        </w:object>
      </w:r>
      <w:r w:rsidRPr="005A0358">
        <w:rPr>
          <w:sz w:val="26"/>
          <w:szCs w:val="26"/>
          <w:lang w:val="pt-BR"/>
        </w:rPr>
        <w:t xml:space="preserve"> nên ta có: </w:t>
      </w:r>
      <w:r w:rsidRPr="005A0358">
        <w:rPr>
          <w:position w:val="-26"/>
          <w:sz w:val="26"/>
          <w:szCs w:val="26"/>
        </w:rPr>
        <w:object w:dxaOrig="1740" w:dyaOrig="675" w14:anchorId="481338F9">
          <v:shape id="_x0000_i1232" type="#_x0000_t75" style="width:87pt;height:34pt" o:ole="">
            <v:imagedata r:id="rId423" o:title=""/>
          </v:shape>
          <o:OLEObject Type="Embed" ProgID="Equation.DSMT4" ShapeID="_x0000_i1232" DrawAspect="Content" ObjectID="_1792234002" r:id="rId424"/>
        </w:object>
      </w:r>
    </w:p>
    <w:p w14:paraId="1932B5AB" w14:textId="77777777" w:rsidR="00C0466E" w:rsidRPr="005A0358" w:rsidRDefault="00C0466E" w:rsidP="00C0466E">
      <w:pPr>
        <w:pStyle w:val="Normal96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>Chọn : Đ</w:t>
      </w:r>
    </w:p>
    <w:p w14:paraId="4970126C" w14:textId="77777777" w:rsidR="00C0466E" w:rsidRPr="005A0358" w:rsidRDefault="00C0466E" w:rsidP="00C0466E">
      <w:pPr>
        <w:pStyle w:val="Normal97"/>
        <w:jc w:val="both"/>
        <w:rPr>
          <w:sz w:val="26"/>
          <w:szCs w:val="26"/>
          <w:lang w:val="pt-BR"/>
        </w:rPr>
      </w:pPr>
      <w:r w:rsidRPr="005A0358">
        <w:rPr>
          <w:position w:val="-4"/>
          <w:sz w:val="26"/>
          <w:szCs w:val="26"/>
        </w:rPr>
        <w:object w:dxaOrig="795" w:dyaOrig="270" w14:anchorId="247D745D">
          <v:shape id="_x0000_i1233" type="#_x0000_t75" style="width:40pt;height:13.5pt" o:ole="">
            <v:imagedata r:id="rId425" o:title=""/>
          </v:shape>
          <o:OLEObject Type="Embed" ProgID="Equation.DSMT4" ShapeID="_x0000_i1233" DrawAspect="Content" ObjectID="_1792234003" r:id="rId426"/>
        </w:object>
      </w:r>
      <w:r w:rsidRPr="005A0358">
        <w:rPr>
          <w:sz w:val="26"/>
          <w:szCs w:val="26"/>
          <w:lang w:val="pt-BR"/>
        </w:rPr>
        <w:t xml:space="preserve"> v</w:t>
      </w:r>
      <w:bookmarkEnd w:id="1"/>
      <w:r w:rsidRPr="005A0358">
        <w:rPr>
          <w:sz w:val="26"/>
          <w:szCs w:val="26"/>
          <w:lang w:val="pt-BR"/>
        </w:rPr>
        <w:t xml:space="preserve">uông tại </w:t>
      </w:r>
      <w:r w:rsidRPr="005A0358">
        <w:rPr>
          <w:position w:val="-4"/>
          <w:sz w:val="26"/>
          <w:szCs w:val="26"/>
        </w:rPr>
        <w:object w:dxaOrig="270" w:dyaOrig="270" w14:anchorId="7BE5C755">
          <v:shape id="_x0000_i1234" type="#_x0000_t75" style="width:13.5pt;height:13.5pt" o:ole="">
            <v:imagedata r:id="rId427" o:title=""/>
          </v:shape>
          <o:OLEObject Type="Embed" ProgID="Equation.DSMT4" ShapeID="_x0000_i1234" DrawAspect="Content" ObjectID="_1792234004" r:id="rId428"/>
        </w:object>
      </w:r>
      <w:r w:rsidRPr="005A0358">
        <w:rPr>
          <w:sz w:val="26"/>
          <w:szCs w:val="26"/>
          <w:lang w:val="pt-BR"/>
        </w:rPr>
        <w:t xml:space="preserve"> nên ta có:</w:t>
      </w:r>
      <w:r w:rsidRPr="005A0358">
        <w:rPr>
          <w:position w:val="-26"/>
          <w:sz w:val="26"/>
          <w:szCs w:val="26"/>
        </w:rPr>
        <w:object w:dxaOrig="2895" w:dyaOrig="675" w14:anchorId="391D06E2">
          <v:shape id="_x0000_i1235" type="#_x0000_t75" style="width:145pt;height:34pt" o:ole="">
            <v:imagedata r:id="rId429" o:title=""/>
          </v:shape>
          <o:OLEObject Type="Embed" ProgID="Equation.DSMT4" ShapeID="_x0000_i1235" DrawAspect="Content" ObjectID="_1792234005" r:id="rId430"/>
        </w:object>
      </w:r>
    </w:p>
    <w:p w14:paraId="6B7FA701" w14:textId="77777777" w:rsidR="00C0466E" w:rsidRPr="005A0358" w:rsidRDefault="00C0466E" w:rsidP="00C0466E">
      <w:pPr>
        <w:pStyle w:val="Normal98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>Chọn : S</w:t>
      </w:r>
    </w:p>
    <w:p w14:paraId="1B36AF2D" w14:textId="77777777" w:rsidR="00C0466E" w:rsidRPr="005A0358" w:rsidRDefault="00C0466E" w:rsidP="00C0466E">
      <w:pPr>
        <w:pStyle w:val="Normal99"/>
        <w:jc w:val="both"/>
        <w:rPr>
          <w:sz w:val="26"/>
          <w:szCs w:val="26"/>
          <w:lang w:val="pt-BR"/>
        </w:rPr>
      </w:pPr>
      <w:r w:rsidRPr="005A0358">
        <w:rPr>
          <w:position w:val="-6"/>
          <w:sz w:val="26"/>
          <w:szCs w:val="26"/>
        </w:rPr>
        <w:object w:dxaOrig="795" w:dyaOrig="285" w14:anchorId="299DE172">
          <v:shape id="_x0000_i1236" type="#_x0000_t75" style="width:40pt;height:14pt" o:ole="">
            <v:imagedata r:id="rId431" o:title=""/>
          </v:shape>
          <o:OLEObject Type="Embed" ProgID="Equation.DSMT4" ShapeID="_x0000_i1236" DrawAspect="Content" ObjectID="_1792234006" r:id="rId432"/>
        </w:object>
      </w:r>
      <w:r w:rsidRPr="005A0358">
        <w:rPr>
          <w:sz w:val="26"/>
          <w:szCs w:val="26"/>
          <w:lang w:val="pt-BR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70" w:dyaOrig="270" w14:anchorId="28DEA7FC">
          <v:shape id="_x0000_i1237" type="#_x0000_t75" style="width:13.5pt;height:13.5pt" o:ole="">
            <v:imagedata r:id="rId433" o:title=""/>
          </v:shape>
          <o:OLEObject Type="Embed" ProgID="Equation.DSMT4" ShapeID="_x0000_i1237" DrawAspect="Content" ObjectID="_1792234007" r:id="rId434"/>
        </w:object>
      </w:r>
      <w:r w:rsidRPr="005A0358">
        <w:rPr>
          <w:sz w:val="26"/>
          <w:szCs w:val="26"/>
          <w:lang w:val="pt-BR"/>
        </w:rPr>
        <w:t xml:space="preserve"> nên ta có: </w:t>
      </w:r>
      <w:r w:rsidRPr="005A0358">
        <w:rPr>
          <w:position w:val="-26"/>
          <w:sz w:val="26"/>
          <w:szCs w:val="26"/>
        </w:rPr>
        <w:object w:dxaOrig="3000" w:dyaOrig="720" w14:anchorId="00DF32A9">
          <v:shape id="_x0000_i1238" type="#_x0000_t75" style="width:150pt;height:36pt" o:ole="">
            <v:imagedata r:id="rId435" o:title=""/>
          </v:shape>
          <o:OLEObject Type="Embed" ProgID="Equation.DSMT4" ShapeID="_x0000_i1238" DrawAspect="Content" ObjectID="_1792234008" r:id="rId436"/>
        </w:object>
      </w:r>
    </w:p>
    <w:p w14:paraId="1BEB14B6" w14:textId="77777777" w:rsidR="00C0466E" w:rsidRPr="005A0358" w:rsidRDefault="00C0466E" w:rsidP="00C0466E">
      <w:pPr>
        <w:pStyle w:val="Normal100"/>
        <w:jc w:val="both"/>
        <w:rPr>
          <w:sz w:val="26"/>
          <w:szCs w:val="26"/>
          <w:lang w:val="pt-BR"/>
        </w:rPr>
      </w:pPr>
      <w:r w:rsidRPr="005A0358">
        <w:rPr>
          <w:sz w:val="26"/>
          <w:szCs w:val="26"/>
          <w:lang w:val="pt-BR"/>
        </w:rPr>
        <w:t>Chọn: Đ</w:t>
      </w:r>
    </w:p>
    <w:p w14:paraId="248648E9" w14:textId="77777777" w:rsidR="00C0466E" w:rsidRPr="005A0358" w:rsidRDefault="00C0466E" w:rsidP="00C0466E">
      <w:pPr>
        <w:pStyle w:val="Normal101"/>
        <w:jc w:val="both"/>
        <w:rPr>
          <w:sz w:val="26"/>
          <w:szCs w:val="26"/>
          <w:lang w:val="pt-BR"/>
        </w:rPr>
      </w:pPr>
      <w:r w:rsidRPr="005A0358">
        <w:rPr>
          <w:position w:val="-6"/>
          <w:sz w:val="26"/>
          <w:szCs w:val="26"/>
        </w:rPr>
        <w:object w:dxaOrig="795" w:dyaOrig="285" w14:anchorId="0DA73525">
          <v:shape id="_x0000_i1239" type="#_x0000_t75" style="width:40pt;height:14pt" o:ole="">
            <v:imagedata r:id="rId437" o:title=""/>
          </v:shape>
          <o:OLEObject Type="Embed" ProgID="Equation.DSMT4" ShapeID="_x0000_i1239" DrawAspect="Content" ObjectID="_1792234009" r:id="rId438"/>
        </w:object>
      </w:r>
      <w:r w:rsidRPr="005A0358">
        <w:rPr>
          <w:sz w:val="26"/>
          <w:szCs w:val="26"/>
          <w:lang w:val="pt-BR"/>
        </w:rPr>
        <w:t xml:space="preserve"> vuông tại </w:t>
      </w:r>
      <w:r w:rsidRPr="005A0358">
        <w:rPr>
          <w:position w:val="-4"/>
          <w:sz w:val="26"/>
          <w:szCs w:val="26"/>
        </w:rPr>
        <w:object w:dxaOrig="270" w:dyaOrig="270" w14:anchorId="62AE8550">
          <v:shape id="_x0000_i1240" type="#_x0000_t75" style="width:13.5pt;height:13.5pt" o:ole="">
            <v:imagedata r:id="rId439" o:title=""/>
          </v:shape>
          <o:OLEObject Type="Embed" ProgID="Equation.DSMT4" ShapeID="_x0000_i1240" DrawAspect="Content" ObjectID="_1792234010" r:id="rId440"/>
        </w:object>
      </w:r>
      <w:r w:rsidRPr="005A0358">
        <w:rPr>
          <w:sz w:val="26"/>
          <w:szCs w:val="26"/>
          <w:lang w:val="pt-BR"/>
        </w:rPr>
        <w:t xml:space="preserve"> nên ta có: </w:t>
      </w:r>
      <w:r w:rsidRPr="005A0358">
        <w:rPr>
          <w:position w:val="-26"/>
          <w:sz w:val="26"/>
          <w:szCs w:val="26"/>
        </w:rPr>
        <w:object w:dxaOrig="7247" w:dyaOrig="675" w14:anchorId="5C3D2E3B">
          <v:shape id="_x0000_i1241" type="#_x0000_t75" style="width:362pt;height:34pt" o:ole="">
            <v:imagedata r:id="rId441" o:title=""/>
          </v:shape>
          <o:OLEObject Type="Embed" ProgID="Equation.DSMT4" ShapeID="_x0000_i1241" DrawAspect="Content" ObjectID="_1792234011" r:id="rId442"/>
        </w:object>
      </w:r>
    </w:p>
    <w:p w14:paraId="4EA7CE5D" w14:textId="77777777" w:rsidR="00C0466E" w:rsidRPr="005A0358" w:rsidRDefault="00C0466E" w:rsidP="00C0466E">
      <w:pPr>
        <w:pStyle w:val="Normal102"/>
        <w:jc w:val="both"/>
        <w:rPr>
          <w:sz w:val="26"/>
          <w:szCs w:val="26"/>
        </w:rPr>
      </w:pPr>
      <w:r w:rsidRPr="005A0358">
        <w:rPr>
          <w:sz w:val="26"/>
          <w:szCs w:val="26"/>
          <w:lang w:val="pt-BR"/>
        </w:rPr>
        <w:t xml:space="preserve">            </w:t>
      </w:r>
      <w:r w:rsidRPr="005A0358">
        <w:rPr>
          <w:sz w:val="26"/>
          <w:szCs w:val="26"/>
        </w:rPr>
        <w:t>Chọn: S</w:t>
      </w:r>
      <w:bookmarkEnd w:id="2"/>
    </w:p>
    <w:p w14:paraId="16A496B6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6: DDDD</w:t>
      </w:r>
    </w:p>
    <w:p w14:paraId="43367E30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C93C883" w14:textId="77777777" w:rsidR="00C0466E" w:rsidRPr="005A0358" w:rsidRDefault="00C0466E" w:rsidP="00C0466E">
      <w:pPr>
        <w:pStyle w:val="NoSpacing22"/>
        <w:rPr>
          <w:rFonts w:ascii="Times New Roman" w:hAnsi="Times New Roman" w:cs="Times New Roman"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sz w:val="26"/>
          <w:szCs w:val="26"/>
          <w:lang w:val="vi-VN"/>
        </w:rPr>
        <w:t xml:space="preserve">Vì trong hộp có hai màu bi là xanh và đỏ nên a) Đ.    b) Đ. </w:t>
      </w:r>
    </w:p>
    <w:p w14:paraId="6C801198" w14:textId="77777777" w:rsidR="00C0466E" w:rsidRPr="005A0358" w:rsidRDefault="00C0466E" w:rsidP="00C0466E">
      <w:pPr>
        <w:pStyle w:val="NoSpacing23"/>
        <w:rPr>
          <w:rFonts w:ascii="Times New Roman" w:hAnsi="Times New Roman" w:cs="Times New Roman"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sz w:val="26"/>
          <w:szCs w:val="26"/>
          <w:lang w:val="vi-VN"/>
        </w:rPr>
        <w:t>Vì số lượng bi màu xanh đủ để lấy nên c) Đ.   d) Đ.</w:t>
      </w:r>
    </w:p>
    <w:p w14:paraId="082FE36B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vi-VN"/>
        </w:rPr>
        <w:t>Câu 17: 450</w:t>
      </w:r>
    </w:p>
    <w:p w14:paraId="30342244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A0358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5B134C7D" w14:textId="77777777" w:rsidR="00C0466E" w:rsidRPr="005A0358" w:rsidRDefault="00C0466E" w:rsidP="00C0466E">
      <w:pPr>
        <w:pStyle w:val="Normal103"/>
        <w:rPr>
          <w:sz w:val="26"/>
          <w:szCs w:val="26"/>
          <w:lang w:val="vi-VN"/>
        </w:rPr>
      </w:pPr>
      <w:r w:rsidRPr="005A0358">
        <w:rPr>
          <w:color w:val="000000"/>
          <w:sz w:val="26"/>
          <w:szCs w:val="26"/>
          <w:lang w:val="vi-VN"/>
        </w:rPr>
        <w:t xml:space="preserve">Sang tháng thứ hai, tổ đó sản xuất được : </w:t>
      </w:r>
      <w:r w:rsidRPr="005A0358">
        <w:rPr>
          <w:color w:val="000000"/>
          <w:position w:val="-14"/>
          <w:sz w:val="26"/>
          <w:szCs w:val="26"/>
        </w:rPr>
        <w:object w:dxaOrig="2730" w:dyaOrig="405" w14:anchorId="32237FA0">
          <v:shape id="_x0000_i1242" type="#_x0000_t75" style="width:136.5pt;height:20pt" o:ole="">
            <v:imagedata r:id="rId443" o:title=""/>
          </v:shape>
          <o:OLEObject Type="Embed" ProgID="Equation.DSMT4" ShapeID="_x0000_i1242" DrawAspect="Content" ObjectID="_1792234012" r:id="rId444"/>
        </w:object>
      </w:r>
      <w:r w:rsidRPr="005A0358">
        <w:rPr>
          <w:sz w:val="26"/>
          <w:szCs w:val="26"/>
          <w:lang w:val="vi-VN"/>
        </w:rPr>
        <w:t xml:space="preserve"> ( sản phẩm)</w:t>
      </w:r>
    </w:p>
    <w:p w14:paraId="0E6A43AF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8: 5</w:t>
      </w:r>
    </w:p>
    <w:p w14:paraId="1DB3561C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3FB393B" w14:textId="77777777" w:rsidR="00C0466E" w:rsidRPr="005A0358" w:rsidRDefault="00C0466E" w:rsidP="00C0466E">
      <w:pPr>
        <w:pStyle w:val="Normal104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Theo Viet ta có: </w:t>
      </w:r>
      <w:r w:rsidRPr="005A0358">
        <w:rPr>
          <w:position w:val="-34"/>
          <w:sz w:val="26"/>
          <w:szCs w:val="26"/>
        </w:rPr>
        <w:object w:dxaOrig="1455" w:dyaOrig="795" w14:anchorId="16E3F013">
          <v:shape id="_x0000_i1243" type="#_x0000_t75" style="width:73pt;height:40pt" o:ole="">
            <v:imagedata r:id="rId445" o:title=""/>
          </v:shape>
          <o:OLEObject Type="Embed" ProgID="Equation.DSMT4" ShapeID="_x0000_i1243" DrawAspect="Content" ObjectID="_1792234013" r:id="rId446"/>
        </w:object>
      </w:r>
    </w:p>
    <w:p w14:paraId="57CF43BB" w14:textId="77777777" w:rsidR="00C0466E" w:rsidRPr="005A0358" w:rsidRDefault="00C0466E" w:rsidP="00C0466E">
      <w:pPr>
        <w:pStyle w:val="Normal105"/>
        <w:jc w:val="both"/>
        <w:rPr>
          <w:sz w:val="26"/>
          <w:szCs w:val="26"/>
        </w:rPr>
      </w:pPr>
      <w:r w:rsidRPr="005A0358">
        <w:rPr>
          <w:sz w:val="26"/>
          <w:szCs w:val="26"/>
        </w:rPr>
        <w:t xml:space="preserve">Vì phương trình có hai nghiệm là </w:t>
      </w:r>
      <w:r w:rsidRPr="005A0358">
        <w:rPr>
          <w:position w:val="-4"/>
          <w:sz w:val="26"/>
          <w:szCs w:val="26"/>
        </w:rPr>
        <w:object w:dxaOrig="195" w:dyaOrig="255" w14:anchorId="417DBF4D">
          <v:shape id="_x0000_i1244" type="#_x0000_t75" style="width:9.5pt;height:12.5pt" o:ole="">
            <v:imagedata r:id="rId447" o:title=""/>
          </v:shape>
          <o:OLEObject Type="Embed" ProgID="Equation.DSMT4" ShapeID="_x0000_i1244" DrawAspect="Content" ObjectID="_1792234014" r:id="rId448"/>
        </w:object>
      </w:r>
      <w:r w:rsidRPr="005A0358">
        <w:rPr>
          <w:sz w:val="26"/>
          <w:szCs w:val="26"/>
        </w:rPr>
        <w:t xml:space="preserve"> và </w:t>
      </w:r>
      <w:r w:rsidRPr="005A0358">
        <w:rPr>
          <w:position w:val="-4"/>
          <w:sz w:val="26"/>
          <w:szCs w:val="26"/>
        </w:rPr>
        <w:object w:dxaOrig="315" w:dyaOrig="255" w14:anchorId="1020C1DF">
          <v:shape id="_x0000_i1245" type="#_x0000_t75" style="width:16pt;height:12.5pt" o:ole="">
            <v:imagedata r:id="rId449" o:title=""/>
          </v:shape>
          <o:OLEObject Type="Embed" ProgID="Equation.DSMT4" ShapeID="_x0000_i1245" DrawAspect="Content" ObjectID="_1792234015" r:id="rId450"/>
        </w:object>
      </w:r>
      <w:r w:rsidRPr="005A0358">
        <w:rPr>
          <w:sz w:val="26"/>
          <w:szCs w:val="26"/>
        </w:rPr>
        <w:t xml:space="preserve"> nên ta có: </w:t>
      </w:r>
      <w:r w:rsidRPr="005A0358">
        <w:rPr>
          <w:position w:val="-38"/>
          <w:sz w:val="26"/>
          <w:szCs w:val="26"/>
        </w:rPr>
        <w:object w:dxaOrig="1935" w:dyaOrig="885" w14:anchorId="53BA33C5">
          <v:shape id="_x0000_i1246" type="#_x0000_t75" style="width:96.5pt;height:44.5pt" o:ole="">
            <v:imagedata r:id="rId451" o:title=""/>
          </v:shape>
          <o:OLEObject Type="Embed" ProgID="Equation.DSMT4" ShapeID="_x0000_i1246" DrawAspect="Content" ObjectID="_1792234016" r:id="rId452"/>
        </w:object>
      </w:r>
    </w:p>
    <w:p w14:paraId="456638B9" w14:textId="77777777" w:rsidR="00C0466E" w:rsidRPr="005A0358" w:rsidRDefault="00C0466E" w:rsidP="00C0466E">
      <w:pPr>
        <w:pStyle w:val="Normal106"/>
        <w:rPr>
          <w:sz w:val="26"/>
          <w:szCs w:val="26"/>
        </w:rPr>
      </w:pPr>
      <w:r w:rsidRPr="005A0358">
        <w:rPr>
          <w:sz w:val="26"/>
          <w:szCs w:val="26"/>
        </w:rPr>
        <w:t xml:space="preserve">Khi đó </w:t>
      </w:r>
      <w:r w:rsidRPr="005A0358">
        <w:rPr>
          <w:position w:val="-14"/>
          <w:sz w:val="26"/>
          <w:szCs w:val="26"/>
        </w:rPr>
        <w:object w:dxaOrig="2820" w:dyaOrig="465" w14:anchorId="2960E967">
          <v:shape id="_x0000_i1247" type="#_x0000_t75" style="width:141.5pt;height:23.5pt" o:ole="">
            <v:imagedata r:id="rId453" o:title=""/>
          </v:shape>
          <o:OLEObject Type="Embed" ProgID="Equation.DSMT4" ShapeID="_x0000_i1247" DrawAspect="Content" ObjectID="_1792234017" r:id="rId454"/>
        </w:object>
      </w:r>
    </w:p>
    <w:p w14:paraId="7D9AD83C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19: 2,3</w:t>
      </w:r>
    </w:p>
    <w:p w14:paraId="38667D7E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EE922D0" w14:textId="77777777" w:rsidR="00C0466E" w:rsidRPr="005A0358" w:rsidRDefault="00C0466E" w:rsidP="00C0466E">
      <w:pPr>
        <w:pStyle w:val="NoSpacing24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bCs/>
          <w:sz w:val="26"/>
          <w:szCs w:val="26"/>
        </w:rPr>
        <w:t xml:space="preserve">Ta có: </w:t>
      </w:r>
      <w:r w:rsidRPr="005A0358">
        <w:rPr>
          <w:rFonts w:ascii="Times New Roman" w:hAnsi="Times New Roman" w:cs="Times New Roman"/>
          <w:position w:val="-36"/>
          <w:sz w:val="26"/>
          <w:szCs w:val="26"/>
        </w:rPr>
        <w:object w:dxaOrig="3975" w:dyaOrig="840" w14:anchorId="05E6F049">
          <v:shape id="_x0000_i1248" type="#_x0000_t75" style="width:199pt;height:42pt" o:ole="">
            <v:imagedata r:id="rId455" o:title=""/>
          </v:shape>
          <o:OLEObject Type="Embed" ProgID="Equation.DSMT4" ShapeID="_x0000_i1248" DrawAspect="Content" ObjectID="_1792234018" r:id="rId456"/>
        </w:object>
      </w:r>
    </w:p>
    <w:p w14:paraId="60E96FCF" w14:textId="77777777" w:rsidR="00C0466E" w:rsidRPr="005A0358" w:rsidRDefault="00C0466E" w:rsidP="00C0466E">
      <w:pPr>
        <w:pStyle w:val="NoSpacing25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bCs/>
          <w:sz w:val="26"/>
          <w:szCs w:val="26"/>
        </w:rPr>
        <w:t xml:space="preserve">Các số </w:t>
      </w:r>
      <w:r w:rsidRPr="005A0358">
        <w:rPr>
          <w:rFonts w:ascii="Times New Roman" w:hAnsi="Times New Roman" w:cs="Times New Roman"/>
          <w:position w:val="-12"/>
          <w:sz w:val="26"/>
          <w:szCs w:val="26"/>
        </w:rPr>
        <w:object w:dxaOrig="420" w:dyaOrig="360" w14:anchorId="079CC829">
          <v:shape id="_x0000_i1249" type="#_x0000_t75" style="width:21pt;height:18.5pt" o:ole="">
            <v:imagedata r:id="rId457" o:title=""/>
          </v:shape>
          <o:OLEObject Type="Embed" ProgID="Equation.DSMT4" ShapeID="_x0000_i1249" DrawAspect="Content" ObjectID="_1792234019" r:id="rId458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 xml:space="preserve"> là nghiệm của phương trình </w:t>
      </w:r>
      <w:r w:rsidRPr="005A0358">
        <w:rPr>
          <w:rFonts w:ascii="Times New Roman" w:hAnsi="Times New Roman" w:cs="Times New Roman"/>
          <w:position w:val="-18"/>
          <w:sz w:val="26"/>
          <w:szCs w:val="26"/>
        </w:rPr>
        <w:object w:dxaOrig="3300" w:dyaOrig="480" w14:anchorId="24B783BE">
          <v:shape id="_x0000_i1250" type="#_x0000_t75" style="width:165pt;height:23.5pt" o:ole="">
            <v:imagedata r:id="rId459" o:title=""/>
          </v:shape>
          <o:OLEObject Type="Embed" ProgID="Equation.DSMT4" ShapeID="_x0000_i1250" DrawAspect="Content" ObjectID="_1792234020" r:id="rId460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>.</w:t>
      </w:r>
    </w:p>
    <w:p w14:paraId="767347C4" w14:textId="77777777" w:rsidR="00C0466E" w:rsidRPr="005A0358" w:rsidRDefault="00C0466E" w:rsidP="00C0466E">
      <w:pPr>
        <w:pStyle w:val="NoSpacing26"/>
        <w:rPr>
          <w:rFonts w:ascii="Times New Roman" w:hAnsi="Times New Roman" w:cs="Times New Roman"/>
          <w:bCs/>
          <w:sz w:val="26"/>
          <w:szCs w:val="26"/>
        </w:rPr>
      </w:pPr>
      <w:r w:rsidRPr="005A0358">
        <w:rPr>
          <w:rFonts w:ascii="Times New Roman" w:hAnsi="Times New Roman" w:cs="Times New Roman"/>
          <w:bCs/>
          <w:sz w:val="26"/>
          <w:szCs w:val="26"/>
        </w:rPr>
        <w:t>Để phương trình có nghiệm khi</w:t>
      </w:r>
    </w:p>
    <w:p w14:paraId="3F9515CD" w14:textId="77777777" w:rsidR="00C0466E" w:rsidRPr="005A0358" w:rsidRDefault="00C0466E" w:rsidP="00C0466E">
      <w:pPr>
        <w:pStyle w:val="NoSpacing27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position w:val="-136"/>
          <w:sz w:val="26"/>
          <w:szCs w:val="26"/>
        </w:rPr>
        <w:object w:dxaOrig="3510" w:dyaOrig="2835" w14:anchorId="2F45E85E">
          <v:shape id="_x0000_i1251" type="#_x0000_t75" style="width:175pt;height:142pt" o:ole="">
            <v:imagedata r:id="rId461" o:title=""/>
          </v:shape>
          <o:OLEObject Type="Embed" ProgID="Equation.DSMT4" ShapeID="_x0000_i1251" DrawAspect="Content" ObjectID="_1792234021" r:id="rId462"/>
        </w:object>
      </w:r>
    </w:p>
    <w:p w14:paraId="55722D04" w14:textId="77777777" w:rsidR="00C0466E" w:rsidRPr="005A0358" w:rsidRDefault="00C0466E" w:rsidP="00C0466E">
      <w:pPr>
        <w:pStyle w:val="NoSpacing28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bCs/>
          <w:sz w:val="26"/>
          <w:szCs w:val="26"/>
        </w:rPr>
        <w:t xml:space="preserve">Vậy giá trị nhỏ nhất của </w:t>
      </w:r>
      <w:r w:rsidRPr="005A0358">
        <w:rPr>
          <w:rFonts w:ascii="Times New Roman" w:hAnsi="Times New Roman" w:cs="Times New Roman"/>
          <w:position w:val="-6"/>
          <w:sz w:val="26"/>
          <w:szCs w:val="26"/>
        </w:rPr>
        <w:object w:dxaOrig="210" w:dyaOrig="240" w14:anchorId="27F0178C">
          <v:shape id="_x0000_i1252" type="#_x0000_t75" style="width:10pt;height:12.5pt" o:ole="">
            <v:imagedata r:id="rId463" o:title=""/>
          </v:shape>
          <o:OLEObject Type="Embed" ProgID="Equation.DSMT4" ShapeID="_x0000_i1252" DrawAspect="Content" ObjectID="_1792234022" r:id="rId464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Pr="005A0358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40C40E95">
          <v:shape id="_x0000_i1253" type="#_x0000_t75" style="width:16pt;height:12.5pt" o:ole="">
            <v:imagedata r:id="rId465" o:title=""/>
          </v:shape>
          <o:OLEObject Type="Embed" ProgID="Equation.DSMT4" ShapeID="_x0000_i1253" DrawAspect="Content" ObjectID="_1792234023" r:id="rId466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 xml:space="preserve">; giá trị lớn nhất của </w:t>
      </w:r>
      <w:r w:rsidRPr="005A0358">
        <w:rPr>
          <w:rFonts w:ascii="Times New Roman" w:hAnsi="Times New Roman" w:cs="Times New Roman"/>
          <w:position w:val="-6"/>
          <w:sz w:val="26"/>
          <w:szCs w:val="26"/>
        </w:rPr>
        <w:object w:dxaOrig="210" w:dyaOrig="240" w14:anchorId="3C7030DD">
          <v:shape id="_x0000_i1254" type="#_x0000_t75" style="width:10pt;height:12.5pt" o:ole="">
            <v:imagedata r:id="rId467" o:title=""/>
          </v:shape>
          <o:OLEObject Type="Embed" ProgID="Equation.DSMT4" ShapeID="_x0000_i1254" DrawAspect="Content" ObjectID="_1792234024" r:id="rId468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Pr="005A0358">
        <w:rPr>
          <w:rFonts w:ascii="Times New Roman" w:hAnsi="Times New Roman" w:cs="Times New Roman"/>
          <w:position w:val="-26"/>
          <w:sz w:val="26"/>
          <w:szCs w:val="26"/>
        </w:rPr>
        <w:object w:dxaOrig="240" w:dyaOrig="675" w14:anchorId="370F53BF">
          <v:shape id="_x0000_i1255" type="#_x0000_t75" style="width:12.5pt;height:34pt" o:ole="">
            <v:imagedata r:id="rId469" o:title=""/>
          </v:shape>
          <o:OLEObject Type="Embed" ProgID="Equation.DSMT4" ShapeID="_x0000_i1255" DrawAspect="Content" ObjectID="_1792234025" r:id="rId470"/>
        </w:object>
      </w:r>
      <w:r w:rsidRPr="005A0358">
        <w:rPr>
          <w:rFonts w:ascii="Times New Roman" w:hAnsi="Times New Roman" w:cs="Times New Roman"/>
          <w:bCs/>
          <w:sz w:val="26"/>
          <w:szCs w:val="26"/>
        </w:rPr>
        <w:t>.</w:t>
      </w:r>
    </w:p>
    <w:p w14:paraId="1835E09A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20: 1,5</w:t>
      </w:r>
    </w:p>
    <w:p w14:paraId="65F627DE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Lời giải: </w:t>
      </w:r>
    </w:p>
    <w:p w14:paraId="2F646B22" w14:textId="77777777" w:rsidR="00C0466E" w:rsidRPr="005A0358" w:rsidRDefault="00C0466E" w:rsidP="00C0466E">
      <w:pPr>
        <w:pStyle w:val="NoSpacing29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sz w:val="26"/>
          <w:szCs w:val="26"/>
          <w:shd w:val="clear" w:color="auto" w:fill="FFFFFF"/>
        </w:rPr>
        <w:t>Trong</w:t>
      </w:r>
      <w:r w:rsidRPr="005A0358">
        <w:rPr>
          <w:rFonts w:ascii="Times New Roman" w:hAnsi="Times New Roman" w:cs="Times New Roman"/>
          <w:position w:val="-6"/>
          <w:sz w:val="26"/>
          <w:szCs w:val="26"/>
        </w:rPr>
        <w:object w:dxaOrig="765" w:dyaOrig="270" w14:anchorId="620C8879">
          <v:shape id="_x0000_i1256" type="#_x0000_t75" style="width:38pt;height:13.5pt" o:ole="">
            <v:imagedata r:id="rId173" o:title=""/>
          </v:shape>
          <o:OLEObject Type="Embed" ProgID="Equation.DSMT4" ShapeID="_x0000_i1256" DrawAspect="Content" ObjectID="_1792234026" r:id="rId471"/>
        </w:object>
      </w:r>
      <w:r w:rsidRPr="005A0358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vuông tại </w:t>
      </w:r>
      <w:r w:rsidRPr="005A0358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15DC6BBE">
          <v:shape id="_x0000_i1257" type="#_x0000_t75" style="width:13.5pt;height:13.5pt" o:ole="">
            <v:imagedata r:id="rId175" o:title=""/>
          </v:shape>
          <o:OLEObject Type="Embed" ProgID="Equation.DSMT4" ShapeID="_x0000_i1257" DrawAspect="Content" ObjectID="_1792234027" r:id="rId472"/>
        </w:object>
      </w:r>
      <w:r w:rsidRPr="005A0358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có:  </w:t>
      </w:r>
      <w:r w:rsidRPr="005A0358">
        <w:rPr>
          <w:rFonts w:ascii="Times New Roman" w:hAnsi="Times New Roman" w:cs="Times New Roman"/>
          <w:position w:val="-8"/>
          <w:sz w:val="26"/>
          <w:szCs w:val="26"/>
        </w:rPr>
        <w:object w:dxaOrig="4665" w:dyaOrig="420" w14:anchorId="441E0D13">
          <v:shape id="_x0000_i1258" type="#_x0000_t75" style="width:233.5pt;height:21pt" o:ole="">
            <v:imagedata r:id="rId473" o:title=""/>
          </v:shape>
          <o:OLEObject Type="Embed" ProgID="Equation.DSMT4" ShapeID="_x0000_i1258" DrawAspect="Content" ObjectID="_1792234028" r:id="rId474"/>
        </w:object>
      </w:r>
    </w:p>
    <w:p w14:paraId="3A6EB804" w14:textId="77777777" w:rsidR="00C0466E" w:rsidRPr="005A0358" w:rsidRDefault="00C0466E" w:rsidP="00C0466E">
      <w:pPr>
        <w:pStyle w:val="NoSpacing30"/>
        <w:rPr>
          <w:rFonts w:ascii="Times New Roman" w:hAnsi="Times New Roman" w:cs="Times New Roman"/>
          <w:sz w:val="26"/>
          <w:szCs w:val="26"/>
        </w:rPr>
      </w:pPr>
      <w:r w:rsidRPr="005A0358">
        <w:rPr>
          <w:rFonts w:ascii="Times New Roman" w:hAnsi="Times New Roman" w:cs="Times New Roman"/>
          <w:sz w:val="26"/>
          <w:szCs w:val="26"/>
        </w:rPr>
        <w:t xml:space="preserve">Xét </w:t>
      </w:r>
      <w:r w:rsidRPr="005A0358">
        <w:rPr>
          <w:rFonts w:ascii="Times New Roman" w:hAnsi="Times New Roman" w:cs="Times New Roman"/>
          <w:position w:val="-6"/>
          <w:sz w:val="26"/>
          <w:szCs w:val="26"/>
        </w:rPr>
        <w:object w:dxaOrig="765" w:dyaOrig="270" w14:anchorId="4FE85C75">
          <v:shape id="_x0000_i1259" type="#_x0000_t75" style="width:38pt;height:13.5pt" o:ole="">
            <v:imagedata r:id="rId475" o:title=""/>
          </v:shape>
          <o:OLEObject Type="Embed" ProgID="Equation.DSMT4" ShapeID="_x0000_i1259" DrawAspect="Content" ObjectID="_1792234029" r:id="rId476"/>
        </w:object>
      </w:r>
      <w:r w:rsidRPr="005A0358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vuông tại </w:t>
      </w:r>
      <w:r w:rsidRPr="005A0358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202FC414">
          <v:shape id="_x0000_i1260" type="#_x0000_t75" style="width:13.5pt;height:13.5pt" o:ole="">
            <v:imagedata r:id="rId175" o:title=""/>
          </v:shape>
          <o:OLEObject Type="Embed" ProgID="Equation.DSMT4" ShapeID="_x0000_i1260" DrawAspect="Content" ObjectID="_1792234030" r:id="rId477"/>
        </w:object>
      </w:r>
      <w:r w:rsidRPr="005A0358">
        <w:rPr>
          <w:rFonts w:ascii="Times New Roman" w:hAnsi="Times New Roman" w:cs="Times New Roman"/>
          <w:sz w:val="26"/>
          <w:szCs w:val="26"/>
        </w:rPr>
        <w:t>có:</w:t>
      </w:r>
      <w:r w:rsidRPr="005A0358">
        <w:rPr>
          <w:rFonts w:ascii="Times New Roman" w:hAnsi="Times New Roman" w:cs="Times New Roman"/>
          <w:position w:val="-26"/>
          <w:sz w:val="26"/>
          <w:szCs w:val="26"/>
        </w:rPr>
        <w:object w:dxaOrig="2670" w:dyaOrig="720" w14:anchorId="6382095B">
          <v:shape id="_x0000_i1261" type="#_x0000_t75" style="width:134pt;height:36pt" o:ole="">
            <v:imagedata r:id="rId478" o:title=""/>
          </v:shape>
          <o:OLEObject Type="Embed" ProgID="Equation.DSMT4" ShapeID="_x0000_i1261" DrawAspect="Content" ObjectID="_1792234031" r:id="rId479"/>
        </w:object>
      </w:r>
      <w:r w:rsidRPr="005A0358">
        <w:rPr>
          <w:rFonts w:ascii="Times New Roman" w:hAnsi="Times New Roman" w:cs="Times New Roman"/>
          <w:sz w:val="26"/>
          <w:szCs w:val="26"/>
        </w:rPr>
        <w:tab/>
      </w:r>
    </w:p>
    <w:p w14:paraId="449641ED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21: 1520</w:t>
      </w:r>
    </w:p>
    <w:p w14:paraId="536BFE15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0FF556D" w14:textId="77777777" w:rsidR="00C0466E" w:rsidRPr="005A0358" w:rsidRDefault="00C0466E" w:rsidP="00C0466E">
      <w:pPr>
        <w:pStyle w:val="NoSpacing31"/>
        <w:jc w:val="both"/>
        <w:rPr>
          <w:rFonts w:cs="Times New Roman"/>
          <w:szCs w:val="26"/>
        </w:rPr>
      </w:pPr>
      <w:r w:rsidRPr="005A0358">
        <w:rPr>
          <w:rFonts w:eastAsia="Times New Roman" w:cs="Times New Roman"/>
          <w:color w:val="000000"/>
          <w:szCs w:val="26"/>
        </w:rPr>
        <w:t xml:space="preserve">Diện tích da dùng làm bóng là: </w:t>
      </w:r>
      <w:r w:rsidRPr="005A0358">
        <w:rPr>
          <w:rFonts w:cs="Times New Roman"/>
          <w:position w:val="-18"/>
          <w:szCs w:val="26"/>
        </w:rPr>
        <w:object w:dxaOrig="4875" w:dyaOrig="495" w14:anchorId="0EADDCF3">
          <v:shape id="_x0000_i1262" type="#_x0000_t75" style="width:243.5pt;height:24.5pt" o:ole="">
            <v:imagedata r:id="rId480" o:title=""/>
          </v:shape>
          <o:OLEObject Type="Embed" ProgID="Equation.DSMT4" ShapeID="_x0000_i1262" DrawAspect="Content" ObjectID="_1792234032" r:id="rId481"/>
        </w:object>
      </w:r>
    </w:p>
    <w:p w14:paraId="0E7D22B9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>Câu 22: 8</w:t>
      </w:r>
    </w:p>
    <w:p w14:paraId="71A9CAE0" w14:textId="77777777" w:rsidR="00C0466E" w:rsidRPr="005A0358" w:rsidRDefault="00C0466E" w:rsidP="00C0466E">
      <w:pPr>
        <w:rPr>
          <w:rFonts w:ascii="Times New Roman" w:hAnsi="Times New Roman" w:cs="Times New Roman"/>
          <w:b/>
          <w:sz w:val="26"/>
          <w:szCs w:val="26"/>
        </w:rPr>
      </w:pPr>
      <w:r w:rsidRPr="005A0358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9D8F202" w14:textId="77777777" w:rsidR="00C0466E" w:rsidRPr="005A0358" w:rsidRDefault="00C0466E" w:rsidP="00C0466E">
      <w:pPr>
        <w:pStyle w:val="Normal107"/>
        <w:rPr>
          <w:sz w:val="26"/>
          <w:szCs w:val="26"/>
        </w:rPr>
      </w:pPr>
      <w:r w:rsidRPr="005A0358">
        <w:rPr>
          <w:sz w:val="26"/>
          <w:szCs w:val="26"/>
        </w:rPr>
        <w:t>Từ bảng thống kê trên ta kiểm đếm thấy điểm 7 là 8 lần, điểm 8 là 14 lần, điểm 9 là 15 lần, điểm 10 là 9 lần. Vậy tần số xuất hiện điểm 8 là lớn nhất. Đáp sô: 8</w:t>
      </w:r>
    </w:p>
    <w:p w14:paraId="288DEC88" w14:textId="77777777" w:rsidR="008A709D" w:rsidRDefault="008A709D"/>
    <w:sectPr w:rsidR="008A709D" w:rsidSect="00DD6F4D">
      <w:pgSz w:w="11907" w:h="16840" w:code="9"/>
      <w:pgMar w:top="567" w:right="851" w:bottom="425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7" w15:restartNumberingAfterBreak="0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E25D8F"/>
    <w:multiLevelType w:val="hybridMultilevel"/>
    <w:tmpl w:val="98A09FB2"/>
    <w:lvl w:ilvl="0" w:tplc="FA90FA88">
      <w:start w:val="21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Open Sans" w:hint="default"/>
      </w:rPr>
    </w:lvl>
    <w:lvl w:ilvl="1" w:tplc="F70289C0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1B3AD19A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91B8ADD6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56D8F91E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A9CEDDCE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D58ACD56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EBA0DF06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9D569C0E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1" w15:restartNumberingAfterBreak="0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9137895">
    <w:abstractNumId w:val="13"/>
  </w:num>
  <w:num w:numId="2" w16cid:durableId="422803939">
    <w:abstractNumId w:val="11"/>
  </w:num>
  <w:num w:numId="3" w16cid:durableId="1125390674">
    <w:abstractNumId w:val="3"/>
  </w:num>
  <w:num w:numId="4" w16cid:durableId="656809834">
    <w:abstractNumId w:val="0"/>
  </w:num>
  <w:num w:numId="5" w16cid:durableId="1413501196">
    <w:abstractNumId w:val="7"/>
  </w:num>
  <w:num w:numId="6" w16cid:durableId="2006349692">
    <w:abstractNumId w:val="6"/>
  </w:num>
  <w:num w:numId="7" w16cid:durableId="468518130">
    <w:abstractNumId w:val="1"/>
  </w:num>
  <w:num w:numId="8" w16cid:durableId="75369295">
    <w:abstractNumId w:val="5"/>
  </w:num>
  <w:num w:numId="9" w16cid:durableId="2128307617">
    <w:abstractNumId w:val="2"/>
  </w:num>
  <w:num w:numId="10" w16cid:durableId="258759384">
    <w:abstractNumId w:val="12"/>
  </w:num>
  <w:num w:numId="11" w16cid:durableId="1881435280">
    <w:abstractNumId w:val="4"/>
  </w:num>
  <w:num w:numId="12" w16cid:durableId="1585336644">
    <w:abstractNumId w:val="9"/>
  </w:num>
  <w:num w:numId="13" w16cid:durableId="1236476440">
    <w:abstractNumId w:val="8"/>
  </w:num>
  <w:num w:numId="14" w16cid:durableId="136914045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66E"/>
    <w:rsid w:val="00413C4D"/>
    <w:rsid w:val="007252F2"/>
    <w:rsid w:val="008A709D"/>
    <w:rsid w:val="0094480C"/>
    <w:rsid w:val="00C04042"/>
    <w:rsid w:val="00C0466E"/>
    <w:rsid w:val="00DD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075221"/>
  <w15:chartTrackingRefBased/>
  <w15:docId w15:val="{FC7E5506-3567-4CE4-90DE-6A10E7E3A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466E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0466E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0466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0466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0466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0466E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0466E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0466E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C0466E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C0466E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C0466E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C0466E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C0466E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0466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C0466E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0466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C0466E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C0466E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C0466E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C0466E"/>
    <w:pPr>
      <w:ind w:left="720"/>
      <w:contextualSpacing/>
    </w:pPr>
  </w:style>
  <w:style w:type="table" w:styleId="TableGrid">
    <w:name w:val="Table Grid"/>
    <w:basedOn w:val="TableNormal"/>
    <w:uiPriority w:val="39"/>
    <w:rsid w:val="00C0466E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C0466E"/>
    <w:rPr>
      <w:b/>
      <w:bCs/>
      <w:noProof/>
      <w:sz w:val="32"/>
      <w:szCs w:val="32"/>
    </w:rPr>
  </w:style>
  <w:style w:type="paragraph" w:customStyle="1" w:styleId="Normal0">
    <w:name w:val="Normal_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0">
    <w:name w:val="No Spacing_0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20">
    <w:name w:val="Normal_2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7">
    <w:name w:val="Normal_2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9">
    <w:name w:val="Normal_2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6">
    <w:name w:val="Normal_3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4">
    <w:name w:val="Normal_4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0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2">
    <w:name w:val="No Spacing_2"/>
    <w:link w:val="NoSpacingChar1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3">
    <w:name w:val="No Spacing_3"/>
    <w:link w:val="NoSpacingChar2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4">
    <w:name w:val="No Spacing_4"/>
    <w:link w:val="NoSpacingChar3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rmal46">
    <w:name w:val="Normal_46"/>
    <w:qFormat/>
    <w:rsid w:val="00C0466E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47"/>
    <w:link w:val="NormalWebChar"/>
    <w:uiPriority w:val="99"/>
    <w:unhideWhenUsed/>
    <w:qFormat/>
    <w:rsid w:val="00C0466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7">
    <w:name w:val="Normal_47"/>
    <w:qFormat/>
    <w:rsid w:val="00C0466E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C0466E"/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C0466E"/>
    <w:pPr>
      <w:spacing w:after="0" w:line="240" w:lineRule="auto"/>
      <w:jc w:val="both"/>
    </w:pPr>
    <w:rPr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0466E"/>
    <w:rPr>
      <w:rFonts w:asciiTheme="minorHAnsi" w:hAnsiTheme="minorHAnsi"/>
      <w:kern w:val="0"/>
      <w:sz w:val="22"/>
      <w14:ligatures w14:val="none"/>
    </w:rPr>
  </w:style>
  <w:style w:type="paragraph" w:customStyle="1" w:styleId="Normal49">
    <w:name w:val="Normal_4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0">
    <w:name w:val="Normal_5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2">
    <w:name w:val="Normal_5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3">
    <w:name w:val="Normal_53"/>
    <w:qFormat/>
    <w:rsid w:val="00C0466E"/>
    <w:pPr>
      <w:spacing w:after="0" w:line="240" w:lineRule="auto"/>
      <w:jc w:val="both"/>
    </w:pPr>
    <w:rPr>
      <w:sz w:val="28"/>
    </w:rPr>
  </w:style>
  <w:style w:type="paragraph" w:customStyle="1" w:styleId="Normal54">
    <w:name w:val="Normal_54"/>
    <w:qFormat/>
    <w:rsid w:val="00C0466E"/>
    <w:pPr>
      <w:spacing w:after="0" w:line="240" w:lineRule="auto"/>
      <w:jc w:val="both"/>
    </w:pPr>
    <w:rPr>
      <w:sz w:val="28"/>
    </w:rPr>
  </w:style>
  <w:style w:type="paragraph" w:customStyle="1" w:styleId="Normal55">
    <w:name w:val="Normal_55"/>
    <w:qFormat/>
    <w:rsid w:val="00C0466E"/>
    <w:pPr>
      <w:spacing w:after="0" w:line="240" w:lineRule="auto"/>
      <w:jc w:val="both"/>
    </w:pPr>
    <w:rPr>
      <w:sz w:val="28"/>
    </w:rPr>
  </w:style>
  <w:style w:type="paragraph" w:customStyle="1" w:styleId="NoSpacing7">
    <w:name w:val="No Spacing_7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2">
    <w:name w:val="No Spacing_12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3">
    <w:name w:val="No Spacing_13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4">
    <w:name w:val="No Spacing_14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5">
    <w:name w:val="No Spacing_15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6">
    <w:name w:val="No Spacing_16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7">
    <w:name w:val="No Spacing_17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8">
    <w:name w:val="No Spacing_18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9">
    <w:name w:val="No Spacing_19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0">
    <w:name w:val="No Spacing_20"/>
    <w:link w:val="NoSpacingChar4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1">
    <w:name w:val="No Spacing_21"/>
    <w:link w:val="NoSpacingChar5"/>
    <w:uiPriority w:val="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7">
    <w:name w:val="Normal_5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8">
    <w:name w:val="Normal_5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2">
    <w:name w:val="No Spacing_22"/>
    <w:link w:val="NoSpacingChar6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link w:val="NoSpacingChar7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4">
    <w:name w:val="No Spacing_24"/>
    <w:link w:val="NoSpacingChar8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5">
    <w:name w:val="No Spacing_25"/>
    <w:link w:val="NoSpacingChar9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link w:val="NoSpacingChar10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link w:val="NoSpacingChar11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link w:val="NoSpacingChar12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link w:val="NoSpacingChar13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link w:val="NoSpacingChar14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link w:val="NoSpacingChar15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32">
    <w:name w:val="No Spacing_32"/>
    <w:link w:val="NoSpacingChar16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rmal61">
    <w:name w:val="Normal_6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3">
    <w:name w:val="No Spacing_33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rmal62">
    <w:name w:val="Normal_6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4">
    <w:name w:val="Normal_6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5">
    <w:name w:val="Normal_6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0">
    <w:name w:val="Normal_7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1">
    <w:name w:val="Normal_8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4">
    <w:name w:val="No Spacing_34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link w:val="NoSpacingChar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C0466E"/>
    <w:pPr>
      <w:spacing w:after="0" w:line="240" w:lineRule="auto"/>
    </w:pPr>
    <w:rPr>
      <w:sz w:val="26"/>
      <w14:ligatures w14:val="none"/>
    </w:rPr>
  </w:style>
  <w:style w:type="paragraph" w:customStyle="1" w:styleId="Normal83">
    <w:name w:val="Normal_8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7">
    <w:name w:val="No Spacing_47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7">
    <w:name w:val="Normal_8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50">
    <w:name w:val="No Spacing_50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42"/>
    <w:uiPriority w:val="1"/>
    <w:locked/>
    <w:rsid w:val="00C0466E"/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9">
    <w:name w:val="Normal_8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2">
    <w:name w:val="Normal_9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3">
    <w:name w:val="Normal_9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4">
    <w:name w:val="Normal_9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5">
    <w:name w:val="Normal_9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6">
    <w:name w:val="Normal_9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7">
    <w:name w:val="Normal_9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table" w:customStyle="1" w:styleId="TableGrid5">
    <w:name w:val="Table Grid5"/>
    <w:basedOn w:val="TableNormal"/>
    <w:next w:val="TableGrid0"/>
    <w:uiPriority w:val="39"/>
    <w:rsid w:val="00C0466E"/>
    <w:pPr>
      <w:spacing w:after="0" w:line="240" w:lineRule="auto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C0466E"/>
    <w:rPr>
      <w:rFonts w:eastAsia="Times New Roman" w:cs="Times New Roman"/>
      <w:i/>
      <w:iCs/>
      <w:kern w:val="0"/>
      <w:sz w:val="24"/>
      <w:szCs w:val="24"/>
      <w14:ligatures w14:val="none"/>
    </w:rPr>
  </w:style>
  <w:style w:type="paragraph" w:customStyle="1" w:styleId="Normal102">
    <w:name w:val="Normal_10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4">
    <w:name w:val="Normal_10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5">
    <w:name w:val="Normal_105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6">
    <w:name w:val="Normal_106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7">
    <w:name w:val="Normal_107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C0466E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72"/>
    <w:link w:val="NormalWebChar0"/>
    <w:uiPriority w:val="99"/>
    <w:unhideWhenUsed/>
    <w:qFormat/>
    <w:rsid w:val="00C0466E"/>
    <w:pPr>
      <w:spacing w:before="100" w:beforeAutospacing="1" w:after="100" w:afterAutospacing="1"/>
    </w:p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C0466E"/>
    <w:rPr>
      <w:rFonts w:eastAsia="Times New Roman" w:cs="Times New Roman"/>
      <w:kern w:val="0"/>
      <w:szCs w:val="24"/>
      <w14:ligatures w14:val="none"/>
    </w:rPr>
  </w:style>
  <w:style w:type="paragraph" w:customStyle="1" w:styleId="NormalWeb1">
    <w:name w:val="Normal (Web)_1"/>
    <w:basedOn w:val="Normal73"/>
    <w:link w:val="NormalWebChar1"/>
    <w:uiPriority w:val="99"/>
    <w:unhideWhenUsed/>
    <w:qFormat/>
    <w:rsid w:val="00C0466E"/>
    <w:pPr>
      <w:spacing w:before="100" w:beforeAutospacing="1" w:after="100" w:afterAutospacing="1"/>
    </w:p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C0466E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74"/>
    <w:link w:val="NormalWebChar2"/>
    <w:uiPriority w:val="99"/>
    <w:unhideWhenUsed/>
    <w:qFormat/>
    <w:rsid w:val="00C0466E"/>
    <w:pPr>
      <w:spacing w:before="100" w:beforeAutospacing="1" w:after="100" w:afterAutospacing="1"/>
    </w:p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C0466E"/>
    <w:rPr>
      <w:rFonts w:eastAsia="Times New Roman" w:cs="Times New Roman"/>
      <w:kern w:val="0"/>
      <w:szCs w:val="24"/>
      <w14:ligatures w14:val="none"/>
    </w:rPr>
  </w:style>
  <w:style w:type="paragraph" w:customStyle="1" w:styleId="Normal108">
    <w:name w:val="Normal_108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39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10">
    <w:name w:val="Normal_110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2">
    <w:name w:val="Normal_112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4">
    <w:name w:val="Normal_114"/>
    <w:qFormat/>
    <w:rsid w:val="00C0466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Web3">
    <w:name w:val="Normal (Web)_3"/>
    <w:basedOn w:val="Normal84"/>
    <w:link w:val="NormalWebChar3"/>
    <w:uiPriority w:val="99"/>
    <w:unhideWhenUsed/>
    <w:qFormat/>
    <w:rsid w:val="00C0466E"/>
    <w:pPr>
      <w:spacing w:before="100" w:beforeAutospacing="1" w:after="100" w:afterAutospacing="1"/>
    </w:pPr>
  </w:style>
  <w:style w:type="character" w:customStyle="1" w:styleId="NormalWebChar3">
    <w:name w:val="Normal (Web) Char_3"/>
    <w:basedOn w:val="DefaultParagraphFont"/>
    <w:link w:val="NormalWeb3"/>
    <w:uiPriority w:val="99"/>
    <w:rsid w:val="00C0466E"/>
    <w:rPr>
      <w:rFonts w:eastAsia="Times New Roman" w:cs="Times New Roman"/>
      <w:kern w:val="0"/>
      <w:szCs w:val="24"/>
      <w14:ligatures w14:val="none"/>
    </w:rPr>
  </w:style>
  <w:style w:type="character" w:customStyle="1" w:styleId="NoSpacingChar0">
    <w:name w:val="No Spacing Char_0"/>
    <w:link w:val="NoSpacing1"/>
    <w:uiPriority w:val="1"/>
    <w:locked/>
    <w:rsid w:val="00C0466E"/>
    <w:rPr>
      <w:sz w:val="26"/>
      <w14:ligatures w14:val="none"/>
    </w:rPr>
  </w:style>
  <w:style w:type="character" w:customStyle="1" w:styleId="NoSpacingChar1">
    <w:name w:val="No Spacing Char_1"/>
    <w:link w:val="NoSpacing2"/>
    <w:uiPriority w:val="1"/>
    <w:locked/>
    <w:rsid w:val="00C0466E"/>
    <w:rPr>
      <w:sz w:val="26"/>
      <w14:ligatures w14:val="none"/>
    </w:rPr>
  </w:style>
  <w:style w:type="character" w:customStyle="1" w:styleId="NoSpacingChar2">
    <w:name w:val="No Spacing Char_2"/>
    <w:link w:val="NoSpacing3"/>
    <w:uiPriority w:val="1"/>
    <w:locked/>
    <w:rsid w:val="00C0466E"/>
    <w:rPr>
      <w:sz w:val="26"/>
      <w14:ligatures w14:val="none"/>
    </w:rPr>
  </w:style>
  <w:style w:type="character" w:customStyle="1" w:styleId="NoSpacingChar3">
    <w:name w:val="No Spacing Char_3"/>
    <w:link w:val="NoSpacing4"/>
    <w:uiPriority w:val="1"/>
    <w:locked/>
    <w:rsid w:val="00C0466E"/>
    <w:rPr>
      <w:sz w:val="26"/>
      <w14:ligatures w14:val="none"/>
    </w:rPr>
  </w:style>
  <w:style w:type="character" w:customStyle="1" w:styleId="NoSpacingChar4">
    <w:name w:val="No Spacing Char_4"/>
    <w:link w:val="NoSpacing20"/>
    <w:uiPriority w:val="1"/>
    <w:locked/>
    <w:rsid w:val="00C0466E"/>
    <w:rPr>
      <w:rFonts w:eastAsia="Times New Roman" w:cs="Times New Roman"/>
      <w:kern w:val="0"/>
      <w:szCs w:val="24"/>
      <w14:ligatures w14:val="none"/>
    </w:rPr>
  </w:style>
  <w:style w:type="character" w:customStyle="1" w:styleId="NoSpacingChar5">
    <w:name w:val="No Spacing Char_5"/>
    <w:link w:val="NoSpacing21"/>
    <w:uiPriority w:val="1"/>
    <w:locked/>
    <w:rsid w:val="00C0466E"/>
    <w:rPr>
      <w:rFonts w:eastAsia="Times New Roman" w:cs="Times New Roman"/>
      <w:kern w:val="0"/>
      <w:szCs w:val="24"/>
      <w14:ligatures w14:val="none"/>
    </w:rPr>
  </w:style>
  <w:style w:type="character" w:customStyle="1" w:styleId="NoSpacingChar6">
    <w:name w:val="No Spacing Char_6"/>
    <w:link w:val="NoSpacing22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7">
    <w:name w:val="No Spacing Char_7"/>
    <w:link w:val="NoSpacing23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8">
    <w:name w:val="No Spacing Char_8"/>
    <w:link w:val="NoSpacing24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9">
    <w:name w:val="No Spacing Char_9"/>
    <w:link w:val="NoSpacing25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0">
    <w:name w:val="No Spacing Char_10"/>
    <w:link w:val="NoSpacing26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1">
    <w:name w:val="No Spacing Char_11"/>
    <w:link w:val="NoSpacing27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2">
    <w:name w:val="No Spacing Char_12"/>
    <w:link w:val="NoSpacing28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3">
    <w:name w:val="No Spacing Char_13"/>
    <w:link w:val="NoSpacing29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4">
    <w:name w:val="No Spacing Char_14"/>
    <w:link w:val="NoSpacing30"/>
    <w:uiPriority w:val="1"/>
    <w:locked/>
    <w:rsid w:val="00C0466E"/>
    <w:rPr>
      <w:rFonts w:asciiTheme="minorHAnsi" w:hAnsiTheme="minorHAnsi"/>
      <w:sz w:val="22"/>
      <w14:ligatures w14:val="none"/>
    </w:rPr>
  </w:style>
  <w:style w:type="character" w:customStyle="1" w:styleId="NoSpacingChar15">
    <w:name w:val="No Spacing Char_15"/>
    <w:link w:val="NoSpacing31"/>
    <w:uiPriority w:val="1"/>
    <w:locked/>
    <w:rsid w:val="00C0466E"/>
    <w:rPr>
      <w:sz w:val="26"/>
      <w14:ligatures w14:val="none"/>
    </w:rPr>
  </w:style>
  <w:style w:type="character" w:customStyle="1" w:styleId="NoSpacingChar16">
    <w:name w:val="No Spacing Char_16"/>
    <w:link w:val="NoSpacing32"/>
    <w:uiPriority w:val="1"/>
    <w:locked/>
    <w:rsid w:val="00C0466E"/>
    <w:rPr>
      <w:sz w:val="26"/>
      <w14:ligatures w14:val="none"/>
    </w:rPr>
  </w:style>
  <w:style w:type="paragraph" w:customStyle="1" w:styleId="NoSpacing63">
    <w:name w:val="No Spacing_63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C0466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Bodytext2">
    <w:name w:val="Body text (2)"/>
    <w:basedOn w:val="Normal71"/>
    <w:link w:val="Bodytext20"/>
    <w:rsid w:val="00C0466E"/>
    <w:pPr>
      <w:widowControl w:val="0"/>
      <w:shd w:val="clear" w:color="auto" w:fill="FFFFFF"/>
      <w:spacing w:after="190"/>
      <w:ind w:left="730"/>
    </w:pPr>
    <w:rPr>
      <w:rFonts w:ascii="Arial" w:eastAsia="Arial" w:hAnsi="Arial" w:cs="Arial"/>
      <w:sz w:val="19"/>
      <w:szCs w:val="19"/>
    </w:rPr>
  </w:style>
  <w:style w:type="character" w:customStyle="1" w:styleId="Bodytext20">
    <w:name w:val="Body text (2)_"/>
    <w:basedOn w:val="DefaultParagraphFont"/>
    <w:link w:val="Bodytext2"/>
    <w:rsid w:val="00C0466E"/>
    <w:rPr>
      <w:rFonts w:ascii="Arial" w:eastAsia="Arial" w:hAnsi="Arial" w:cs="Arial"/>
      <w:kern w:val="0"/>
      <w:sz w:val="19"/>
      <w:szCs w:val="19"/>
      <w:shd w:val="clear" w:color="auto" w:fill="FFFFFF"/>
      <w14:ligatures w14:val="none"/>
    </w:rPr>
  </w:style>
  <w:style w:type="paragraph" w:customStyle="1" w:styleId="Bodytext200">
    <w:name w:val="Body text (2)_0"/>
    <w:basedOn w:val="Normal75"/>
    <w:link w:val="Bodytext201"/>
    <w:rsid w:val="00C0466E"/>
    <w:pPr>
      <w:widowControl w:val="0"/>
      <w:shd w:val="clear" w:color="auto" w:fill="FFFFFF"/>
      <w:spacing w:after="190"/>
      <w:ind w:left="730"/>
    </w:pPr>
    <w:rPr>
      <w:rFonts w:ascii="Arial" w:eastAsia="Arial" w:hAnsi="Arial" w:cs="Arial"/>
      <w:sz w:val="19"/>
      <w:szCs w:val="19"/>
    </w:rPr>
  </w:style>
  <w:style w:type="character" w:customStyle="1" w:styleId="Bodytext201">
    <w:name w:val="Body text (2)__0"/>
    <w:basedOn w:val="DefaultParagraphFont"/>
    <w:link w:val="Bodytext200"/>
    <w:rsid w:val="00C0466E"/>
    <w:rPr>
      <w:rFonts w:ascii="Arial" w:eastAsia="Arial" w:hAnsi="Arial" w:cs="Arial"/>
      <w:kern w:val="0"/>
      <w:sz w:val="19"/>
      <w:szCs w:val="19"/>
      <w:shd w:val="clear" w:color="auto" w:fill="FFFFFF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477" Type="http://schemas.openxmlformats.org/officeDocument/2006/relationships/oleObject" Target="embeddings/oleObject236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9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3.wmf"/><Relationship Id="rId446" Type="http://schemas.openxmlformats.org/officeDocument/2006/relationships/oleObject" Target="embeddings/oleObject219.bin"/><Relationship Id="rId467" Type="http://schemas.openxmlformats.org/officeDocument/2006/relationships/image" Target="media/image234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4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8.wmf"/><Relationship Id="rId436" Type="http://schemas.openxmlformats.org/officeDocument/2006/relationships/oleObject" Target="embeddings/oleObject214.bin"/><Relationship Id="rId457" Type="http://schemas.openxmlformats.org/officeDocument/2006/relationships/image" Target="media/image229.wmf"/><Relationship Id="rId240" Type="http://schemas.openxmlformats.org/officeDocument/2006/relationships/image" Target="media/image120.wmf"/><Relationship Id="rId261" Type="http://schemas.openxmlformats.org/officeDocument/2006/relationships/image" Target="media/image131.wmf"/><Relationship Id="rId478" Type="http://schemas.openxmlformats.org/officeDocument/2006/relationships/image" Target="media/image23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80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4.wmf"/><Relationship Id="rId230" Type="http://schemas.openxmlformats.org/officeDocument/2006/relationships/image" Target="media/image115.wmf"/><Relationship Id="rId251" Type="http://schemas.openxmlformats.org/officeDocument/2006/relationships/image" Target="media/image126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91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9.wmf"/><Relationship Id="rId458" Type="http://schemas.openxmlformats.org/officeDocument/2006/relationships/oleObject" Target="embeddings/oleObject225.bin"/><Relationship Id="rId479" Type="http://schemas.openxmlformats.org/officeDocument/2006/relationships/oleObject" Target="embeddings/oleObject2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4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5.wmf"/><Relationship Id="rId480" Type="http://schemas.openxmlformats.org/officeDocument/2006/relationships/image" Target="media/image23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81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9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3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3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e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6.bin"/><Relationship Id="rId481" Type="http://schemas.openxmlformats.org/officeDocument/2006/relationships/oleObject" Target="embeddings/oleObject23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2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5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31.wmf"/><Relationship Id="rId482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10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6.wmf"/><Relationship Id="rId472" Type="http://schemas.openxmlformats.org/officeDocument/2006/relationships/oleObject" Target="embeddings/oleObject23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9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7.bin"/><Relationship Id="rId483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3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6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6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png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e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7.wmf"/><Relationship Id="rId474" Type="http://schemas.openxmlformats.org/officeDocument/2006/relationships/oleObject" Target="embeddings/oleObject23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e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305</Words>
  <Characters>13143</Characters>
  <Application>Microsoft Office Word</Application>
  <DocSecurity>0</DocSecurity>
  <Lines>109</Lines>
  <Paragraphs>30</Paragraphs>
  <ScaleCrop>false</ScaleCrop>
  <Company/>
  <LinksUpToDate>false</LinksUpToDate>
  <CharactersWithSpaces>15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1-04T06:18:00Z</dcterms:created>
  <dcterms:modified xsi:type="dcterms:W3CDTF">2024-11-04T06:19:00Z</dcterms:modified>
</cp:coreProperties>
</file>